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90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85" w:type="dxa"/>
        </w:tblCellMar>
        <w:tblLook w:val="04A0" w:firstRow="1" w:lastRow="0" w:firstColumn="1" w:lastColumn="0" w:noHBand="0" w:noVBand="1"/>
      </w:tblPr>
      <w:tblGrid>
        <w:gridCol w:w="1530"/>
        <w:gridCol w:w="5310"/>
        <w:gridCol w:w="2250"/>
      </w:tblGrid>
      <w:tr w:rsidR="00372412" w:rsidRPr="00372412" w:rsidTr="00505670">
        <w:trPr>
          <w:trHeight w:val="914"/>
        </w:trPr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372412" w:rsidRPr="00372412" w:rsidRDefault="00372412" w:rsidP="007B73BA">
            <w:pPr>
              <w:pStyle w:val="Title"/>
              <w:rPr>
                <w:lang w:val="en-US"/>
              </w:rPr>
            </w:pPr>
            <w:r w:rsidRPr="00372412">
              <w:rPr>
                <w:noProof/>
                <w:lang w:val="en-US"/>
              </w:rPr>
              <w:drawing>
                <wp:anchor distT="0" distB="0" distL="114300" distR="114300" simplePos="0" relativeHeight="251609088" behindDoc="0" locked="0" layoutInCell="1" allowOverlap="1">
                  <wp:simplePos x="0" y="0"/>
                  <wp:positionH relativeFrom="margin">
                    <wp:posOffset>-859</wp:posOffset>
                  </wp:positionH>
                  <wp:positionV relativeFrom="paragraph">
                    <wp:posOffset>-267186</wp:posOffset>
                  </wp:positionV>
                  <wp:extent cx="771525" cy="899160"/>
                  <wp:effectExtent l="0" t="0" r="0" b="0"/>
                  <wp:wrapNone/>
                  <wp:docPr id="448" name="Picture 4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831" r="31291" b="3153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8991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756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372412" w:rsidRPr="00372412" w:rsidRDefault="00372412">
            <w:pPr>
              <w:pStyle w:val="Title"/>
              <w:tabs>
                <w:tab w:val="left" w:pos="1701"/>
              </w:tabs>
              <w:rPr>
                <w:rFonts w:ascii="Times New Roman" w:hAnsi="Times New Roman" w:cs="Times New Roman"/>
                <w:sz w:val="52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52"/>
                <w:lang w:val="en-US"/>
              </w:rPr>
              <w:t>ANDERSON SERANGOON</w:t>
            </w:r>
          </w:p>
          <w:p w:rsidR="00372412" w:rsidRPr="00372412" w:rsidRDefault="00372412">
            <w:pPr>
              <w:pStyle w:val="Title"/>
              <w:tabs>
                <w:tab w:val="left" w:pos="1701"/>
              </w:tabs>
              <w:rPr>
                <w:rFonts w:ascii="Times New Roman" w:hAnsi="Times New Roman" w:cs="Times New Roman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52"/>
                <w:lang w:val="en-US"/>
              </w:rPr>
              <w:t>JUNIOR COLLEGE</w:t>
            </w:r>
          </w:p>
        </w:tc>
      </w:tr>
      <w:tr w:rsidR="00372412" w:rsidRPr="00372412" w:rsidTr="00505670">
        <w:trPr>
          <w:trHeight w:val="624"/>
        </w:trPr>
        <w:tc>
          <w:tcPr>
            <w:tcW w:w="6840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372412" w:rsidRPr="00372412" w:rsidRDefault="00372412" w:rsidP="000A4141">
            <w:pPr>
              <w:spacing w:before="100" w:beforeAutospacing="1" w:after="100" w:afterAutospacing="1"/>
              <w:rPr>
                <w:rFonts w:ascii="Times New Roman" w:eastAsiaTheme="minorHAnsi" w:hAnsi="Times New Roman" w:cs="Times New Roman"/>
                <w:b/>
                <w:noProof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en-US"/>
              </w:rPr>
              <w:t>MATHEMATICS</w:t>
            </w:r>
          </w:p>
          <w:p w:rsidR="00372412" w:rsidRPr="00372412" w:rsidRDefault="00BF03A9" w:rsidP="00407724">
            <w:pPr>
              <w:spacing w:before="120" w:after="120"/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H2 Mathematics </w:t>
            </w:r>
            <w:r w:rsidR="0050567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Promotional Exam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Paper</w:t>
            </w:r>
            <w:r w:rsidR="007A7BA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</w:t>
            </w:r>
            <w:r w:rsidR="00E303D6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(</w:t>
            </w:r>
            <w:r w:rsidR="0050567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00</w:t>
            </w:r>
            <w:r w:rsidR="00372412" w:rsidRPr="00372412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marks)</w:t>
            </w:r>
          </w:p>
        </w:tc>
        <w:tc>
          <w:tcPr>
            <w:tcW w:w="225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372412" w:rsidRPr="00372412" w:rsidRDefault="00372412">
            <w:pPr>
              <w:tabs>
                <w:tab w:val="left" w:pos="281"/>
              </w:tabs>
              <w:jc w:val="right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9758</w:t>
            </w:r>
          </w:p>
          <w:p w:rsidR="00372412" w:rsidRPr="00372412" w:rsidRDefault="00C50813">
            <w:pPr>
              <w:tabs>
                <w:tab w:val="left" w:pos="281"/>
              </w:tabs>
              <w:spacing w:before="120" w:after="120"/>
              <w:jc w:val="right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 Oct</w:t>
            </w:r>
            <w:r w:rsidR="00BF03A9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2021</w:t>
            </w:r>
          </w:p>
          <w:p w:rsidR="00372412" w:rsidRPr="00372412" w:rsidRDefault="00505670">
            <w:pPr>
              <w:tabs>
                <w:tab w:val="left" w:pos="281"/>
              </w:tabs>
              <w:spacing w:before="120" w:after="120"/>
              <w:jc w:val="righ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3</w:t>
            </w:r>
            <w:r w:rsidR="00372412" w:rsidRPr="00372412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hours</w:t>
            </w:r>
          </w:p>
        </w:tc>
      </w:tr>
      <w:tr w:rsidR="00372412" w:rsidRPr="00372412" w:rsidTr="00505670">
        <w:trPr>
          <w:trHeight w:val="297"/>
        </w:trPr>
        <w:tc>
          <w:tcPr>
            <w:tcW w:w="9090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72412" w:rsidRPr="00372412" w:rsidRDefault="00372412" w:rsidP="000A4141">
            <w:pPr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Additional Material(s):</w:t>
            </w:r>
            <w:r w:rsidRPr="00372412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ab/>
              <w:t>List of Formulae (MF26)</w:t>
            </w:r>
          </w:p>
          <w:p w:rsidR="00372412" w:rsidRPr="00372412" w:rsidRDefault="00372412" w:rsidP="000A4141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</w:tr>
    </w:tbl>
    <w:p w:rsidR="00372412" w:rsidRPr="00372412" w:rsidRDefault="00372412" w:rsidP="00372412">
      <w:pPr>
        <w:rPr>
          <w:rFonts w:ascii="Times New Roman" w:hAnsi="Times New Roman" w:cs="Times New Roman"/>
          <w:sz w:val="24"/>
          <w:szCs w:val="24"/>
          <w:lang w:val="en-SG"/>
        </w:rPr>
      </w:pPr>
    </w:p>
    <w:tbl>
      <w:tblPr>
        <w:tblStyle w:val="TableGrid"/>
        <w:tblW w:w="9090" w:type="dxa"/>
        <w:tblLook w:val="04A0" w:firstRow="1" w:lastRow="0" w:firstColumn="1" w:lastColumn="0" w:noHBand="0" w:noVBand="1"/>
      </w:tblPr>
      <w:tblGrid>
        <w:gridCol w:w="1701"/>
        <w:gridCol w:w="7389"/>
      </w:tblGrid>
      <w:tr w:rsidR="00372412" w:rsidRPr="00372412" w:rsidTr="000C2AFA">
        <w:tc>
          <w:tcPr>
            <w:tcW w:w="1701" w:type="dxa"/>
            <w:tcBorders>
              <w:top w:val="nil"/>
              <w:left w:val="nil"/>
              <w:bottom w:val="nil"/>
              <w:right w:val="single" w:sz="4" w:space="0" w:color="auto"/>
            </w:tcBorders>
            <w:hideMark/>
          </w:tcPr>
          <w:p w:rsidR="00372412" w:rsidRPr="00372412" w:rsidRDefault="003724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ANDIDATE</w:t>
            </w:r>
          </w:p>
          <w:p w:rsidR="00372412" w:rsidRPr="00372412" w:rsidRDefault="003724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ME</w:t>
            </w:r>
          </w:p>
        </w:tc>
        <w:tc>
          <w:tcPr>
            <w:tcW w:w="73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2412" w:rsidRPr="00372412" w:rsidRDefault="003724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372412" w:rsidRPr="00372412" w:rsidRDefault="00372412" w:rsidP="00372412">
      <w:pPr>
        <w:rPr>
          <w:rFonts w:ascii="Times New Roman" w:hAnsi="Times New Roman" w:cs="Times New Roman"/>
          <w:sz w:val="24"/>
          <w:szCs w:val="24"/>
          <w:lang w:val="en-SG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01"/>
        <w:gridCol w:w="397"/>
        <w:gridCol w:w="397"/>
        <w:gridCol w:w="283"/>
        <w:gridCol w:w="397"/>
        <w:gridCol w:w="397"/>
        <w:gridCol w:w="1460"/>
        <w:gridCol w:w="1460"/>
        <w:gridCol w:w="1460"/>
      </w:tblGrid>
      <w:tr w:rsidR="00372412" w:rsidRPr="00372412" w:rsidTr="00372412">
        <w:trPr>
          <w:trHeight w:val="397"/>
        </w:trPr>
        <w:tc>
          <w:tcPr>
            <w:tcW w:w="170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372412" w:rsidRPr="00372412" w:rsidRDefault="003724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LASS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2412" w:rsidRPr="00372412" w:rsidRDefault="003724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2412" w:rsidRPr="00372412" w:rsidRDefault="003724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72412" w:rsidRPr="00372412" w:rsidRDefault="0037241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/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2412" w:rsidRPr="00372412" w:rsidRDefault="003724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2412" w:rsidRPr="00372412" w:rsidRDefault="003724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4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372412" w:rsidRPr="00372412" w:rsidRDefault="003724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</w:tcPr>
          <w:p w:rsidR="00372412" w:rsidRPr="00372412" w:rsidRDefault="003724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</w:tcPr>
          <w:p w:rsidR="00372412" w:rsidRPr="00372412" w:rsidRDefault="003724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372412" w:rsidRPr="00372412" w:rsidRDefault="00372412" w:rsidP="00372412">
      <w:pPr>
        <w:rPr>
          <w:rFonts w:ascii="Times New Roman" w:hAnsi="Times New Roman" w:cs="Times New Roman"/>
          <w:sz w:val="24"/>
          <w:szCs w:val="24"/>
          <w:lang w:val="en-SG"/>
        </w:rPr>
      </w:pPr>
    </w:p>
    <w:tbl>
      <w:tblPr>
        <w:tblStyle w:val="TableGrid"/>
        <w:tblW w:w="9180" w:type="dxa"/>
        <w:tblInd w:w="-90" w:type="dxa"/>
        <w:tblLook w:val="04A0" w:firstRow="1" w:lastRow="0" w:firstColumn="1" w:lastColumn="0" w:noHBand="0" w:noVBand="1"/>
      </w:tblPr>
      <w:tblGrid>
        <w:gridCol w:w="6758"/>
        <w:gridCol w:w="262"/>
        <w:gridCol w:w="1083"/>
        <w:gridCol w:w="1077"/>
      </w:tblGrid>
      <w:tr w:rsidR="00372412" w:rsidRPr="00372412" w:rsidTr="000C2AFA">
        <w:trPr>
          <w:trHeight w:val="552"/>
        </w:trPr>
        <w:tc>
          <w:tcPr>
            <w:tcW w:w="6758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372412" w:rsidRPr="00372412" w:rsidRDefault="00372412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READ THESE INSTRUCTIONS FIRST</w:t>
            </w:r>
          </w:p>
          <w:p w:rsidR="00372412" w:rsidRPr="00372412" w:rsidRDefault="003724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372412" w:rsidRPr="00372412" w:rsidRDefault="00372412" w:rsidP="004804D2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rite your name and class in the boxes above.</w:t>
            </w:r>
          </w:p>
          <w:p w:rsidR="00372412" w:rsidRPr="00372412" w:rsidRDefault="00372412" w:rsidP="004804D2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lease write clearly and use capital letters.</w:t>
            </w:r>
          </w:p>
          <w:p w:rsidR="00372412" w:rsidRPr="00372412" w:rsidRDefault="00372412" w:rsidP="004804D2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rite in dark blue or black pen. HB pencil may be used for graphs and diagrams only.</w:t>
            </w:r>
          </w:p>
          <w:p w:rsidR="00372412" w:rsidRPr="00372412" w:rsidRDefault="00372412" w:rsidP="004804D2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Do not use staples, paper clips, </w:t>
            </w:r>
            <w:proofErr w:type="gramStart"/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lue</w:t>
            </w:r>
            <w:proofErr w:type="gramEnd"/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or correction fluid.</w:t>
            </w:r>
          </w:p>
          <w:p w:rsidR="00372412" w:rsidRPr="00372412" w:rsidRDefault="00372412" w:rsidP="004804D2">
            <w:pPr>
              <w:tabs>
                <w:tab w:val="left" w:pos="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372412" w:rsidRPr="00372412" w:rsidRDefault="00372412" w:rsidP="004804D2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Answer </w:t>
            </w:r>
            <w:r w:rsidRPr="00372412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all</w:t>
            </w: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the questions and write your answers in this booklet.</w:t>
            </w:r>
          </w:p>
          <w:p w:rsidR="00372412" w:rsidRPr="00372412" w:rsidRDefault="00372412" w:rsidP="004804D2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o not tear out any part of this booklet.</w:t>
            </w:r>
          </w:p>
          <w:p w:rsidR="00372412" w:rsidRPr="00372412" w:rsidRDefault="00372412" w:rsidP="004804D2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ive non-exact numerical answers correct to 3 significant figures, or 1 decimal place in the case of angles in degrees, unless a different level of accuracy is specified in the question.</w:t>
            </w:r>
          </w:p>
          <w:p w:rsidR="00372412" w:rsidRPr="00372412" w:rsidRDefault="00372412" w:rsidP="004804D2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ou are expected to use an approved graphing calculator.</w:t>
            </w:r>
          </w:p>
          <w:p w:rsidR="00372412" w:rsidRPr="00372412" w:rsidRDefault="00372412" w:rsidP="004804D2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here unsupported answers from a graphing calculator are not allowed in a question, you are required to present the mathematical steps using mathematical notations and not calculator commands.</w:t>
            </w:r>
          </w:p>
          <w:p w:rsidR="00372412" w:rsidRPr="00372412" w:rsidRDefault="00372412" w:rsidP="004804D2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372412" w:rsidRPr="00372412" w:rsidRDefault="00372412" w:rsidP="004804D2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ll work must be handed in at the end of the examination. If you have used any additional paper, please insert them inside this booklet.</w:t>
            </w:r>
          </w:p>
          <w:p w:rsidR="00372412" w:rsidRPr="00372412" w:rsidRDefault="00372412" w:rsidP="004804D2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he number of marks is given in brackets [ ] at the end of each question or part question.</w:t>
            </w:r>
          </w:p>
        </w:tc>
        <w:tc>
          <w:tcPr>
            <w:tcW w:w="262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372412" w:rsidRPr="00372412" w:rsidRDefault="00372412">
            <w:pPr>
              <w:rPr>
                <w:rFonts w:ascii="Times New Roman" w:hAnsi="Times New Roman" w:cs="Times New Roman"/>
                <w:b/>
                <w:lang w:val="en-US"/>
              </w:rPr>
            </w:pP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72412" w:rsidRPr="00372412" w:rsidRDefault="00372412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Question</w:t>
            </w:r>
          </w:p>
          <w:p w:rsidR="00372412" w:rsidRPr="00372412" w:rsidRDefault="00372412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umber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72412" w:rsidRPr="00372412" w:rsidRDefault="00372412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arks</w:t>
            </w:r>
          </w:p>
        </w:tc>
      </w:tr>
      <w:tr w:rsidR="00372412" w:rsidRPr="00372412" w:rsidTr="000C2AFA">
        <w:trPr>
          <w:trHeight w:val="552"/>
        </w:trPr>
        <w:tc>
          <w:tcPr>
            <w:tcW w:w="6758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372412" w:rsidRPr="00372412" w:rsidRDefault="00372412">
            <w:pPr>
              <w:rPr>
                <w:rFonts w:ascii="Times New Roman" w:eastAsiaTheme="minorHAnsi" w:hAnsi="Times New Roman" w:cs="Times New Roman"/>
                <w:b/>
                <w:sz w:val="24"/>
                <w:lang w:val="en-US" w:eastAsia="en-US"/>
              </w:rPr>
            </w:pPr>
          </w:p>
        </w:tc>
        <w:tc>
          <w:tcPr>
            <w:tcW w:w="262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372412" w:rsidRPr="00372412" w:rsidRDefault="00372412">
            <w:pPr>
              <w:rPr>
                <w:rFonts w:ascii="Times New Roman" w:eastAsiaTheme="minorHAnsi" w:hAnsi="Times New Roman" w:cs="Times New Roman"/>
                <w:b/>
                <w:sz w:val="24"/>
                <w:lang w:val="en-US" w:eastAsia="en-US"/>
              </w:rPr>
            </w:pP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72412" w:rsidRPr="00372412" w:rsidRDefault="00372412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2412" w:rsidRPr="00372412" w:rsidRDefault="00372412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372412" w:rsidRPr="00372412" w:rsidTr="000C2AFA">
        <w:trPr>
          <w:trHeight w:val="552"/>
        </w:trPr>
        <w:tc>
          <w:tcPr>
            <w:tcW w:w="6758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372412" w:rsidRPr="00372412" w:rsidRDefault="00372412">
            <w:pPr>
              <w:rPr>
                <w:rFonts w:ascii="Times New Roman" w:eastAsiaTheme="minorHAnsi" w:hAnsi="Times New Roman" w:cs="Times New Roman"/>
                <w:b/>
                <w:sz w:val="24"/>
                <w:lang w:val="en-US" w:eastAsia="en-US"/>
              </w:rPr>
            </w:pPr>
          </w:p>
        </w:tc>
        <w:tc>
          <w:tcPr>
            <w:tcW w:w="262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372412" w:rsidRPr="00372412" w:rsidRDefault="00372412">
            <w:pPr>
              <w:rPr>
                <w:rFonts w:ascii="Times New Roman" w:eastAsiaTheme="minorHAnsi" w:hAnsi="Times New Roman" w:cs="Times New Roman"/>
                <w:b/>
                <w:sz w:val="24"/>
                <w:lang w:val="en-US" w:eastAsia="en-US"/>
              </w:rPr>
            </w:pP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72412" w:rsidRPr="00372412" w:rsidRDefault="00372412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2412" w:rsidRPr="00372412" w:rsidRDefault="00372412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372412" w:rsidRPr="00372412" w:rsidTr="000C2AFA">
        <w:trPr>
          <w:trHeight w:val="552"/>
        </w:trPr>
        <w:tc>
          <w:tcPr>
            <w:tcW w:w="6758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372412" w:rsidRPr="00372412" w:rsidRDefault="00372412">
            <w:pPr>
              <w:rPr>
                <w:rFonts w:ascii="Times New Roman" w:eastAsiaTheme="minorHAnsi" w:hAnsi="Times New Roman" w:cs="Times New Roman"/>
                <w:b/>
                <w:sz w:val="24"/>
                <w:lang w:val="en-US" w:eastAsia="en-US"/>
              </w:rPr>
            </w:pPr>
          </w:p>
        </w:tc>
        <w:tc>
          <w:tcPr>
            <w:tcW w:w="262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372412" w:rsidRPr="00372412" w:rsidRDefault="00372412">
            <w:pPr>
              <w:rPr>
                <w:rFonts w:ascii="Times New Roman" w:eastAsiaTheme="minorHAnsi" w:hAnsi="Times New Roman" w:cs="Times New Roman"/>
                <w:b/>
                <w:sz w:val="24"/>
                <w:lang w:val="en-US" w:eastAsia="en-US"/>
              </w:rPr>
            </w:pP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72412" w:rsidRPr="00372412" w:rsidRDefault="00372412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2412" w:rsidRPr="00372412" w:rsidRDefault="00372412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372412" w:rsidRPr="00372412" w:rsidTr="000C2AFA">
        <w:trPr>
          <w:trHeight w:val="552"/>
        </w:trPr>
        <w:tc>
          <w:tcPr>
            <w:tcW w:w="6758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372412" w:rsidRPr="00372412" w:rsidRDefault="00372412">
            <w:pPr>
              <w:rPr>
                <w:rFonts w:ascii="Times New Roman" w:eastAsiaTheme="minorHAnsi" w:hAnsi="Times New Roman" w:cs="Times New Roman"/>
                <w:b/>
                <w:sz w:val="24"/>
                <w:lang w:val="en-US" w:eastAsia="en-US"/>
              </w:rPr>
            </w:pPr>
          </w:p>
        </w:tc>
        <w:tc>
          <w:tcPr>
            <w:tcW w:w="262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372412" w:rsidRPr="00372412" w:rsidRDefault="00372412">
            <w:pPr>
              <w:rPr>
                <w:rFonts w:ascii="Times New Roman" w:eastAsiaTheme="minorHAnsi" w:hAnsi="Times New Roman" w:cs="Times New Roman"/>
                <w:b/>
                <w:sz w:val="24"/>
                <w:lang w:val="en-US" w:eastAsia="en-US"/>
              </w:rPr>
            </w:pP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72412" w:rsidRPr="00372412" w:rsidRDefault="00372412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2412" w:rsidRPr="00372412" w:rsidRDefault="00372412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372412" w:rsidRPr="00372412" w:rsidTr="000C2AFA">
        <w:trPr>
          <w:trHeight w:val="552"/>
        </w:trPr>
        <w:tc>
          <w:tcPr>
            <w:tcW w:w="6758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372412" w:rsidRPr="00372412" w:rsidRDefault="00372412">
            <w:pPr>
              <w:rPr>
                <w:rFonts w:ascii="Times New Roman" w:eastAsiaTheme="minorHAnsi" w:hAnsi="Times New Roman" w:cs="Times New Roman"/>
                <w:b/>
                <w:sz w:val="24"/>
                <w:lang w:val="en-US" w:eastAsia="en-US"/>
              </w:rPr>
            </w:pPr>
          </w:p>
        </w:tc>
        <w:tc>
          <w:tcPr>
            <w:tcW w:w="262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372412" w:rsidRPr="00372412" w:rsidRDefault="00372412">
            <w:pPr>
              <w:rPr>
                <w:rFonts w:ascii="Times New Roman" w:eastAsiaTheme="minorHAnsi" w:hAnsi="Times New Roman" w:cs="Times New Roman"/>
                <w:b/>
                <w:sz w:val="24"/>
                <w:lang w:val="en-US" w:eastAsia="en-US"/>
              </w:rPr>
            </w:pP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72412" w:rsidRPr="00372412" w:rsidRDefault="00372412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2412" w:rsidRPr="00372412" w:rsidRDefault="00372412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372412" w:rsidRPr="00372412" w:rsidTr="000C2AFA">
        <w:trPr>
          <w:trHeight w:val="552"/>
        </w:trPr>
        <w:tc>
          <w:tcPr>
            <w:tcW w:w="6758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372412" w:rsidRPr="00372412" w:rsidRDefault="00372412">
            <w:pPr>
              <w:rPr>
                <w:rFonts w:ascii="Times New Roman" w:eastAsiaTheme="minorHAnsi" w:hAnsi="Times New Roman" w:cs="Times New Roman"/>
                <w:b/>
                <w:sz w:val="24"/>
                <w:lang w:val="en-US" w:eastAsia="en-US"/>
              </w:rPr>
            </w:pPr>
          </w:p>
        </w:tc>
        <w:tc>
          <w:tcPr>
            <w:tcW w:w="262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372412" w:rsidRPr="00372412" w:rsidRDefault="00372412">
            <w:pPr>
              <w:rPr>
                <w:rFonts w:ascii="Times New Roman" w:eastAsiaTheme="minorHAnsi" w:hAnsi="Times New Roman" w:cs="Times New Roman"/>
                <w:b/>
                <w:sz w:val="24"/>
                <w:lang w:val="en-US" w:eastAsia="en-US"/>
              </w:rPr>
            </w:pP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72412" w:rsidRPr="00372412" w:rsidRDefault="00372412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2412" w:rsidRPr="00372412" w:rsidRDefault="00372412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372412" w:rsidRPr="00372412" w:rsidTr="000C2AFA">
        <w:trPr>
          <w:trHeight w:val="552"/>
        </w:trPr>
        <w:tc>
          <w:tcPr>
            <w:tcW w:w="6758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372412" w:rsidRPr="00372412" w:rsidRDefault="00372412">
            <w:pPr>
              <w:rPr>
                <w:rFonts w:ascii="Times New Roman" w:eastAsiaTheme="minorHAnsi" w:hAnsi="Times New Roman" w:cs="Times New Roman"/>
                <w:b/>
                <w:sz w:val="24"/>
                <w:lang w:val="en-US" w:eastAsia="en-US"/>
              </w:rPr>
            </w:pPr>
          </w:p>
        </w:tc>
        <w:tc>
          <w:tcPr>
            <w:tcW w:w="262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372412" w:rsidRPr="00372412" w:rsidRDefault="00372412">
            <w:pPr>
              <w:rPr>
                <w:rFonts w:ascii="Times New Roman" w:eastAsiaTheme="minorHAnsi" w:hAnsi="Times New Roman" w:cs="Times New Roman"/>
                <w:b/>
                <w:sz w:val="24"/>
                <w:lang w:val="en-US" w:eastAsia="en-US"/>
              </w:rPr>
            </w:pP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72412" w:rsidRPr="00372412" w:rsidRDefault="00372412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2412" w:rsidRPr="00372412" w:rsidRDefault="00372412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372412" w:rsidRPr="00372412" w:rsidTr="008D418D">
        <w:trPr>
          <w:trHeight w:val="552"/>
        </w:trPr>
        <w:tc>
          <w:tcPr>
            <w:tcW w:w="6758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372412" w:rsidRPr="00372412" w:rsidRDefault="00372412">
            <w:pPr>
              <w:rPr>
                <w:rFonts w:ascii="Times New Roman" w:eastAsiaTheme="minorHAnsi" w:hAnsi="Times New Roman" w:cs="Times New Roman"/>
                <w:b/>
                <w:sz w:val="24"/>
                <w:lang w:val="en-US" w:eastAsia="en-US"/>
              </w:rPr>
            </w:pPr>
          </w:p>
        </w:tc>
        <w:tc>
          <w:tcPr>
            <w:tcW w:w="262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372412" w:rsidRPr="00372412" w:rsidRDefault="00372412">
            <w:pPr>
              <w:rPr>
                <w:rFonts w:ascii="Times New Roman" w:eastAsiaTheme="minorHAnsi" w:hAnsi="Times New Roman" w:cs="Times New Roman"/>
                <w:b/>
                <w:sz w:val="24"/>
                <w:lang w:val="en-US" w:eastAsia="en-US"/>
              </w:rPr>
            </w:pP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2412" w:rsidRPr="00372412" w:rsidRDefault="00320137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2412" w:rsidRPr="00372412" w:rsidRDefault="00372412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372412" w:rsidRPr="00372412" w:rsidTr="008D418D">
        <w:trPr>
          <w:trHeight w:val="552"/>
        </w:trPr>
        <w:tc>
          <w:tcPr>
            <w:tcW w:w="6758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372412" w:rsidRPr="00372412" w:rsidRDefault="00372412">
            <w:pPr>
              <w:rPr>
                <w:rFonts w:ascii="Times New Roman" w:eastAsiaTheme="minorHAnsi" w:hAnsi="Times New Roman" w:cs="Times New Roman"/>
                <w:b/>
                <w:sz w:val="24"/>
                <w:lang w:val="en-US" w:eastAsia="en-US"/>
              </w:rPr>
            </w:pPr>
          </w:p>
        </w:tc>
        <w:tc>
          <w:tcPr>
            <w:tcW w:w="262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372412" w:rsidRPr="00372412" w:rsidRDefault="00372412">
            <w:pPr>
              <w:rPr>
                <w:rFonts w:ascii="Times New Roman" w:eastAsiaTheme="minorHAnsi" w:hAnsi="Times New Roman" w:cs="Times New Roman"/>
                <w:b/>
                <w:sz w:val="24"/>
                <w:lang w:val="en-US" w:eastAsia="en-US"/>
              </w:rPr>
            </w:pP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2412" w:rsidRPr="00372412" w:rsidRDefault="00505670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2412" w:rsidRPr="00372412" w:rsidRDefault="00372412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372412" w:rsidRPr="00372412" w:rsidTr="008D418D">
        <w:trPr>
          <w:trHeight w:val="552"/>
        </w:trPr>
        <w:tc>
          <w:tcPr>
            <w:tcW w:w="6758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372412" w:rsidRPr="00372412" w:rsidRDefault="00372412">
            <w:pPr>
              <w:rPr>
                <w:rFonts w:ascii="Times New Roman" w:eastAsiaTheme="minorHAnsi" w:hAnsi="Times New Roman" w:cs="Times New Roman"/>
                <w:b/>
                <w:sz w:val="24"/>
                <w:lang w:val="en-US" w:eastAsia="en-US"/>
              </w:rPr>
            </w:pPr>
          </w:p>
        </w:tc>
        <w:tc>
          <w:tcPr>
            <w:tcW w:w="262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372412" w:rsidRPr="00372412" w:rsidRDefault="00372412">
            <w:pPr>
              <w:rPr>
                <w:rFonts w:ascii="Times New Roman" w:eastAsiaTheme="minorHAnsi" w:hAnsi="Times New Roman" w:cs="Times New Roman"/>
                <w:b/>
                <w:sz w:val="24"/>
                <w:lang w:val="en-US" w:eastAsia="en-US"/>
              </w:rPr>
            </w:pP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2412" w:rsidRPr="00372412" w:rsidRDefault="00505670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2412" w:rsidRPr="00372412" w:rsidRDefault="00372412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372412" w:rsidRPr="00372412" w:rsidTr="008D418D">
        <w:trPr>
          <w:trHeight w:val="552"/>
        </w:trPr>
        <w:tc>
          <w:tcPr>
            <w:tcW w:w="6758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372412" w:rsidRPr="00372412" w:rsidRDefault="00372412">
            <w:pPr>
              <w:rPr>
                <w:rFonts w:ascii="Times New Roman" w:eastAsiaTheme="minorHAnsi" w:hAnsi="Times New Roman" w:cs="Times New Roman"/>
                <w:b/>
                <w:sz w:val="24"/>
                <w:lang w:val="en-US" w:eastAsia="en-US"/>
              </w:rPr>
            </w:pPr>
          </w:p>
        </w:tc>
        <w:tc>
          <w:tcPr>
            <w:tcW w:w="262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372412" w:rsidRPr="00372412" w:rsidRDefault="00372412">
            <w:pPr>
              <w:rPr>
                <w:rFonts w:ascii="Times New Roman" w:eastAsiaTheme="minorHAnsi" w:hAnsi="Times New Roman" w:cs="Times New Roman"/>
                <w:b/>
                <w:sz w:val="24"/>
                <w:lang w:val="en-US" w:eastAsia="en-US"/>
              </w:rPr>
            </w:pP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2412" w:rsidRPr="00372412" w:rsidRDefault="00505670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2412" w:rsidRPr="00372412" w:rsidRDefault="00372412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BA1CC3" w:rsidRPr="00372412" w:rsidTr="000C2AFA">
        <w:trPr>
          <w:trHeight w:val="552"/>
        </w:trPr>
        <w:tc>
          <w:tcPr>
            <w:tcW w:w="6758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A1CC3" w:rsidRPr="00372412" w:rsidRDefault="00BA1CC3">
            <w:pPr>
              <w:rPr>
                <w:rFonts w:ascii="Times New Roman" w:eastAsiaTheme="minorHAnsi" w:hAnsi="Times New Roman" w:cs="Times New Roman"/>
                <w:b/>
                <w:sz w:val="24"/>
                <w:lang w:eastAsia="en-US"/>
              </w:rPr>
            </w:pPr>
          </w:p>
        </w:tc>
        <w:tc>
          <w:tcPr>
            <w:tcW w:w="262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BA1CC3" w:rsidRPr="00372412" w:rsidRDefault="00BA1CC3">
            <w:pPr>
              <w:rPr>
                <w:rFonts w:ascii="Times New Roman" w:eastAsiaTheme="minorHAnsi" w:hAnsi="Times New Roman" w:cs="Times New Roman"/>
                <w:b/>
                <w:sz w:val="24"/>
                <w:lang w:eastAsia="en-US"/>
              </w:rPr>
            </w:pP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1CC3" w:rsidRPr="00372412" w:rsidRDefault="000A62DC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1CC3" w:rsidRPr="00372412" w:rsidRDefault="00BA1CC3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72412" w:rsidRPr="00372412" w:rsidTr="000C2AFA">
        <w:trPr>
          <w:trHeight w:val="552"/>
        </w:trPr>
        <w:tc>
          <w:tcPr>
            <w:tcW w:w="6758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372412" w:rsidRPr="00372412" w:rsidRDefault="00372412">
            <w:pPr>
              <w:rPr>
                <w:rFonts w:ascii="Times New Roman" w:eastAsiaTheme="minorHAnsi" w:hAnsi="Times New Roman" w:cs="Times New Roman"/>
                <w:b/>
                <w:sz w:val="24"/>
                <w:lang w:val="en-US" w:eastAsia="en-US"/>
              </w:rPr>
            </w:pPr>
          </w:p>
        </w:tc>
        <w:tc>
          <w:tcPr>
            <w:tcW w:w="262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372412" w:rsidRPr="00372412" w:rsidRDefault="00372412">
            <w:pPr>
              <w:rPr>
                <w:rFonts w:ascii="Times New Roman" w:eastAsiaTheme="minorHAnsi" w:hAnsi="Times New Roman" w:cs="Times New Roman"/>
                <w:b/>
                <w:sz w:val="24"/>
                <w:lang w:val="en-US" w:eastAsia="en-US"/>
              </w:rPr>
            </w:pP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72412" w:rsidRPr="00372412" w:rsidRDefault="00372412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otal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2412" w:rsidRPr="00372412" w:rsidRDefault="00372412" w:rsidP="000A4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372412" w:rsidRDefault="00372412" w:rsidP="00372412">
      <w:pPr>
        <w:rPr>
          <w:rFonts w:ascii="Times New Roman" w:hAnsi="Times New Roman" w:cs="Times New Roman"/>
          <w:lang w:val="en-SG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16"/>
      </w:tblGrid>
      <w:tr w:rsidR="00372412" w:rsidRPr="00372412" w:rsidTr="004804D2">
        <w:trPr>
          <w:trHeight w:val="328"/>
        </w:trPr>
        <w:tc>
          <w:tcPr>
            <w:tcW w:w="9016" w:type="dxa"/>
            <w:hideMark/>
          </w:tcPr>
          <w:p w:rsidR="00B467C1" w:rsidRDefault="00372412" w:rsidP="00974CEE">
            <w:pPr>
              <w:jc w:val="center"/>
              <w:rPr>
                <w:rFonts w:ascii="Times New Roman" w:hAnsi="Times New Roman" w:cs="Times New Roman"/>
                <w:sz w:val="20"/>
                <w:lang w:val="en-US"/>
              </w:rPr>
            </w:pPr>
            <w:r w:rsidRPr="00372412">
              <w:rPr>
                <w:rFonts w:ascii="Times New Roman" w:hAnsi="Times New Roman" w:cs="Times New Roman"/>
                <w:sz w:val="20"/>
                <w:lang w:val="en-US"/>
              </w:rPr>
              <w:t xml:space="preserve">This document consists of </w:t>
            </w:r>
            <w:r w:rsidR="0050010F">
              <w:rPr>
                <w:rFonts w:ascii="Times New Roman" w:hAnsi="Times New Roman" w:cs="Times New Roman"/>
                <w:sz w:val="20"/>
                <w:lang w:val="en-US"/>
              </w:rPr>
              <w:t>21</w:t>
            </w:r>
            <w:r w:rsidR="008D2423" w:rsidRPr="006D52BB">
              <w:rPr>
                <w:rFonts w:ascii="Times New Roman" w:hAnsi="Times New Roman" w:cs="Times New Roman"/>
                <w:sz w:val="20"/>
                <w:lang w:val="en-US"/>
              </w:rPr>
              <w:t xml:space="preserve"> printed pages and </w:t>
            </w:r>
            <w:r w:rsidR="0050010F">
              <w:rPr>
                <w:rFonts w:ascii="Times New Roman" w:hAnsi="Times New Roman" w:cs="Times New Roman"/>
                <w:sz w:val="20"/>
                <w:lang w:val="en-US"/>
              </w:rPr>
              <w:t>3</w:t>
            </w:r>
            <w:r w:rsidRPr="006D52BB">
              <w:rPr>
                <w:rFonts w:ascii="Times New Roman" w:hAnsi="Times New Roman" w:cs="Times New Roman"/>
                <w:sz w:val="20"/>
                <w:lang w:val="en-US"/>
              </w:rPr>
              <w:t xml:space="preserve"> blank</w:t>
            </w:r>
            <w:r w:rsidRPr="00372412">
              <w:rPr>
                <w:rFonts w:ascii="Times New Roman" w:hAnsi="Times New Roman" w:cs="Times New Roman"/>
                <w:sz w:val="20"/>
                <w:lang w:val="en-US"/>
              </w:rPr>
              <w:t xml:space="preserve"> page</w:t>
            </w:r>
            <w:r w:rsidR="00D30CB6">
              <w:rPr>
                <w:rFonts w:ascii="Times New Roman" w:hAnsi="Times New Roman" w:cs="Times New Roman"/>
                <w:sz w:val="20"/>
                <w:lang w:val="en-US"/>
              </w:rPr>
              <w:t>s</w:t>
            </w:r>
            <w:r w:rsidRPr="00372412">
              <w:rPr>
                <w:rFonts w:ascii="Times New Roman" w:hAnsi="Times New Roman" w:cs="Times New Roman"/>
                <w:sz w:val="20"/>
                <w:lang w:val="en-US"/>
              </w:rPr>
              <w:t>.</w:t>
            </w:r>
          </w:p>
          <w:p w:rsidR="000A4141" w:rsidRPr="00B467C1" w:rsidRDefault="00B467C1" w:rsidP="00B467C1">
            <w:pPr>
              <w:tabs>
                <w:tab w:val="left" w:pos="6372"/>
              </w:tabs>
              <w:rPr>
                <w:rFonts w:ascii="Times New Roman" w:hAnsi="Times New Roman" w:cs="Times New Roman"/>
                <w:sz w:val="20"/>
              </w:rPr>
            </w:pPr>
            <w:r>
              <w:rPr>
                <w:rFonts w:ascii="Times New Roman" w:hAnsi="Times New Roman" w:cs="Times New Roman"/>
                <w:sz w:val="20"/>
              </w:rPr>
              <w:tab/>
            </w:r>
          </w:p>
        </w:tc>
      </w:tr>
    </w:tbl>
    <w:tbl>
      <w:tblPr>
        <w:tblStyle w:val="TableGrid"/>
        <w:tblpPr w:leftFromText="180" w:rightFromText="180" w:vertAnchor="text" w:tblpY="1"/>
        <w:tblOverlap w:val="never"/>
        <w:tblW w:w="92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75"/>
        <w:gridCol w:w="7973"/>
        <w:gridCol w:w="624"/>
      </w:tblGrid>
      <w:tr w:rsidR="00002188" w:rsidRPr="00374F20" w:rsidTr="00347AA4">
        <w:tc>
          <w:tcPr>
            <w:tcW w:w="675" w:type="dxa"/>
          </w:tcPr>
          <w:p w:rsidR="00002188" w:rsidRPr="00002188" w:rsidRDefault="00002188" w:rsidP="00002188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  <w:p w:rsidR="00002188" w:rsidRPr="00A30F0C" w:rsidRDefault="00002188" w:rsidP="0000218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7973" w:type="dxa"/>
          </w:tcPr>
          <w:p w:rsidR="00002188" w:rsidRPr="00300AE5" w:rsidRDefault="00002188" w:rsidP="00347AA4">
            <w:pPr>
              <w:spacing w:line="360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00AE5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It is given that </w:t>
            </w:r>
            <w:r w:rsidR="00354FC1" w:rsidRPr="00354FC1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bidi="ta-IN"/>
              </w:rPr>
              <w:object w:dxaOrig="16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4.3pt;height:17.85pt" o:ole="">
                  <v:imagedata r:id="rId9" o:title=""/>
                </v:shape>
                <o:OLEObject Type="Embed" ProgID="Equation.DSMT4" ShapeID="_x0000_i1025" DrawAspect="Content" ObjectID="_1694591345" r:id="rId10"/>
              </w:object>
            </w:r>
            <w:r w:rsidRPr="00300AE5">
              <w:rPr>
                <w:rFonts w:ascii="Times New Roman" w:hAnsi="Times New Roman" w:cs="Times New Roman"/>
                <w:sz w:val="24"/>
                <w:szCs w:val="24"/>
              </w:rPr>
              <w:t xml:space="preserve">. Show </w:t>
            </w:r>
            <w:proofErr w:type="gramStart"/>
            <w:r w:rsidRPr="00300AE5">
              <w:rPr>
                <w:rFonts w:ascii="Times New Roman" w:hAnsi="Times New Roman" w:cs="Times New Roman"/>
                <w:sz w:val="24"/>
                <w:szCs w:val="24"/>
              </w:rPr>
              <w:t>tha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End"/>
            <w:r w:rsidRPr="00300AE5">
              <w:rPr>
                <w:rFonts w:ascii="Times New Roman" w:hAnsi="Times New Roman" w:cs="Times New Roman"/>
                <w:position w:val="-24"/>
                <w:sz w:val="24"/>
                <w:szCs w:val="24"/>
                <w:lang w:val="en-US" w:bidi="ta-IN"/>
              </w:rPr>
              <w:object w:dxaOrig="2720" w:dyaOrig="660">
                <v:shape id="_x0000_i1026" type="#_x0000_t75" style="width:136pt;height:33.25pt" o:ole="">
                  <v:imagedata r:id="rId11" o:title=""/>
                </v:shape>
                <o:OLEObject Type="Embed" ProgID="Equation.DSMT4" ShapeID="_x0000_i1026" DrawAspect="Content" ObjectID="_1694591346" r:id="rId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where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s a real constant to be determined.</w:t>
            </w:r>
          </w:p>
        </w:tc>
        <w:tc>
          <w:tcPr>
            <w:tcW w:w="624" w:type="dxa"/>
            <w:vAlign w:val="bottom"/>
          </w:tcPr>
          <w:p w:rsidR="00002188" w:rsidRDefault="00002188" w:rsidP="000021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4]</w:t>
            </w:r>
          </w:p>
        </w:tc>
      </w:tr>
      <w:tr w:rsidR="00002188" w:rsidRPr="00374F20" w:rsidTr="00347AA4">
        <w:tc>
          <w:tcPr>
            <w:tcW w:w="675" w:type="dxa"/>
          </w:tcPr>
          <w:p w:rsidR="00002188" w:rsidRPr="00A30F0C" w:rsidRDefault="00002188" w:rsidP="0000218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73" w:type="dxa"/>
          </w:tcPr>
          <w:p w:rsidR="00002188" w:rsidRPr="00916529" w:rsidRDefault="00002188" w:rsidP="00347AA4">
            <w:pPr>
              <w:spacing w:line="360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624" w:type="dxa"/>
            <w:vAlign w:val="bottom"/>
          </w:tcPr>
          <w:p w:rsidR="00002188" w:rsidRDefault="00002188" w:rsidP="000021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7791D" w:rsidRPr="00374F20" w:rsidTr="00347AA4">
        <w:tc>
          <w:tcPr>
            <w:tcW w:w="675" w:type="dxa"/>
          </w:tcPr>
          <w:p w:rsidR="00C7791D" w:rsidRPr="0039467A" w:rsidRDefault="00002188" w:rsidP="00C7791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7973" w:type="dxa"/>
          </w:tcPr>
          <w:p w:rsidR="00505670" w:rsidRPr="00505670" w:rsidRDefault="00505670" w:rsidP="00347AA4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05670">
              <w:rPr>
                <w:rFonts w:ascii="Times New Roman" w:hAnsi="Times New Roman" w:cs="Times New Roman"/>
                <w:sz w:val="24"/>
                <w:szCs w:val="24"/>
              </w:rPr>
              <w:t xml:space="preserve">A graph with the equation </w:t>
            </w:r>
            <w:r w:rsidR="00C50813" w:rsidRPr="00C50813">
              <w:rPr>
                <w:rFonts w:ascii="Times New Roman" w:hAnsi="Times New Roman" w:cs="Times New Roman"/>
                <w:position w:val="-26"/>
                <w:sz w:val="24"/>
                <w:szCs w:val="24"/>
                <w:lang w:val="en-US" w:bidi="ta-IN"/>
              </w:rPr>
              <w:object w:dxaOrig="1060" w:dyaOrig="639">
                <v:shape id="_x0000_i1032" type="#_x0000_t75" style="width:54.75pt;height:31.4pt" o:ole="">
                  <v:imagedata r:id="rId13" o:title=""/>
                </v:shape>
                <o:OLEObject Type="Embed" ProgID="Equation.DSMT4" ShapeID="_x0000_i1032" DrawAspect="Content" ObjectID="_1694591347" r:id="rId14"/>
              </w:object>
            </w:r>
            <w:r w:rsidRPr="00505670">
              <w:rPr>
                <w:rFonts w:ascii="Times New Roman" w:hAnsi="Times New Roman" w:cs="Times New Roman"/>
                <w:sz w:val="24"/>
                <w:szCs w:val="24"/>
              </w:rPr>
              <w:t xml:space="preserve"> undergoes, in succession, the following transformations:</w:t>
            </w:r>
          </w:p>
          <w:p w:rsidR="00505670" w:rsidRPr="00505670" w:rsidRDefault="00505670" w:rsidP="00347AA4">
            <w:pPr>
              <w:spacing w:line="360" w:lineRule="auto"/>
              <w:ind w:left="743"/>
              <w:rPr>
                <w:rFonts w:ascii="Times New Roman" w:hAnsi="Times New Roman" w:cs="Times New Roman"/>
                <w:sz w:val="24"/>
                <w:szCs w:val="24"/>
              </w:rPr>
            </w:pPr>
            <w:r w:rsidRPr="0083014A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Pr="0083014A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Pr="00505670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A translation of 1 unit in the direction of the negative </w:t>
            </w:r>
            <w:r w:rsidRPr="00505670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505670">
              <w:rPr>
                <w:rFonts w:ascii="Times New Roman" w:hAnsi="Times New Roman" w:cs="Times New Roman"/>
                <w:sz w:val="24"/>
                <w:szCs w:val="24"/>
              </w:rPr>
              <w:t>-axis.</w:t>
            </w:r>
          </w:p>
          <w:p w:rsidR="00505670" w:rsidRPr="00505670" w:rsidRDefault="00505670" w:rsidP="00347AA4">
            <w:pPr>
              <w:spacing w:line="360" w:lineRule="auto"/>
              <w:ind w:left="743"/>
              <w:rPr>
                <w:rFonts w:ascii="Times New Roman" w:hAnsi="Times New Roman" w:cs="Times New Roman"/>
                <w:sz w:val="24"/>
                <w:szCs w:val="24"/>
              </w:rPr>
            </w:pPr>
            <w:r w:rsidRPr="0083014A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r w:rsidR="00F61478" w:rsidRPr="0083014A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="00F61478">
              <w:rPr>
                <w:rFonts w:ascii="Times New Roman" w:hAnsi="Times New Roman" w:cs="Times New Roman"/>
                <w:sz w:val="24"/>
                <w:szCs w:val="24"/>
              </w:rPr>
              <w:tab/>
              <w:t>A scaling</w:t>
            </w:r>
            <w:r w:rsidRPr="00505670">
              <w:rPr>
                <w:rFonts w:ascii="Times New Roman" w:hAnsi="Times New Roman" w:cs="Times New Roman"/>
                <w:sz w:val="24"/>
                <w:szCs w:val="24"/>
              </w:rPr>
              <w:t xml:space="preserve"> parallel to the </w:t>
            </w:r>
            <w:r w:rsidRPr="00505670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505670">
              <w:rPr>
                <w:rFonts w:ascii="Times New Roman" w:hAnsi="Times New Roman" w:cs="Times New Roman"/>
                <w:sz w:val="24"/>
                <w:szCs w:val="24"/>
              </w:rPr>
              <w:t>-axis by a scale facto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of </w:t>
            </w:r>
            <w:proofErr w:type="gramEnd"/>
            <w:r w:rsidRPr="00505670">
              <w:rPr>
                <w:rFonts w:ascii="Times New Roman" w:hAnsi="Times New Roman" w:cs="Times New Roman"/>
                <w:position w:val="-24"/>
                <w:sz w:val="24"/>
                <w:szCs w:val="24"/>
                <w:lang w:val="en-US" w:bidi="ta-IN"/>
              </w:rPr>
              <w:object w:dxaOrig="220" w:dyaOrig="620">
                <v:shape id="_x0000_i1033" type="#_x0000_t75" style="width:10.45pt;height:32pt" o:ole="">
                  <v:imagedata r:id="rId15" o:title=""/>
                </v:shape>
                <o:OLEObject Type="Embed" ProgID="Equation.DSMT4" ShapeID="_x0000_i1033" DrawAspect="Content" ObjectID="_1694591348" r:id="rId16"/>
              </w:object>
            </w:r>
            <w:r w:rsidRPr="0050567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505670" w:rsidRPr="00505670" w:rsidRDefault="00505670" w:rsidP="00347AA4">
            <w:pPr>
              <w:spacing w:line="360" w:lineRule="auto"/>
              <w:ind w:left="743"/>
              <w:rPr>
                <w:rFonts w:ascii="Times New Roman" w:hAnsi="Times New Roman" w:cs="Times New Roman"/>
                <w:sz w:val="24"/>
                <w:szCs w:val="24"/>
              </w:rPr>
            </w:pPr>
            <w:r w:rsidRPr="0083014A">
              <w:rPr>
                <w:rFonts w:ascii="Times New Roman" w:hAnsi="Times New Roman" w:cs="Times New Roman"/>
                <w:i/>
                <w:sz w:val="24"/>
                <w:szCs w:val="24"/>
              </w:rPr>
              <w:t>C</w:t>
            </w:r>
            <w:r w:rsidRPr="0083014A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Pr="00505670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A reflection in the </w:t>
            </w:r>
            <w:r w:rsidRPr="00505670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 w:rsidRPr="00505670">
              <w:rPr>
                <w:rFonts w:ascii="Times New Roman" w:hAnsi="Times New Roman" w:cs="Times New Roman"/>
                <w:sz w:val="24"/>
                <w:szCs w:val="24"/>
              </w:rPr>
              <w:t>-axis.</w:t>
            </w:r>
          </w:p>
          <w:p w:rsidR="00C7791D" w:rsidRPr="00505670" w:rsidRDefault="00C50813" w:rsidP="00347AA4">
            <w:pPr>
              <w:spacing w:line="360" w:lineRule="auto"/>
              <w:rPr>
                <w:rFonts w:ascii="Times New Roman" w:eastAsia="PMingLiU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etermine t</w:t>
            </w:r>
            <w:r w:rsidR="00505670" w:rsidRPr="00505670">
              <w:rPr>
                <w:rFonts w:ascii="Times New Roman" w:hAnsi="Times New Roman" w:cs="Times New Roman"/>
                <w:sz w:val="24"/>
                <w:szCs w:val="24"/>
              </w:rPr>
              <w:t>he equation of the resulting curv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505670" w:rsidRPr="00505670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505670" w:rsidRPr="00505670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505670" w:rsidRPr="00505670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      </w:t>
            </w:r>
          </w:p>
        </w:tc>
        <w:tc>
          <w:tcPr>
            <w:tcW w:w="624" w:type="dxa"/>
            <w:vAlign w:val="bottom"/>
          </w:tcPr>
          <w:p w:rsidR="00C7791D" w:rsidRPr="003A0DD4" w:rsidRDefault="00505670" w:rsidP="0050567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4]</w:t>
            </w:r>
          </w:p>
        </w:tc>
      </w:tr>
      <w:tr w:rsidR="00C7791D" w:rsidRPr="00374F20" w:rsidTr="00347AA4">
        <w:tc>
          <w:tcPr>
            <w:tcW w:w="675" w:type="dxa"/>
          </w:tcPr>
          <w:p w:rsidR="00C7791D" w:rsidRPr="0039467A" w:rsidRDefault="00C7791D" w:rsidP="00C7791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73" w:type="dxa"/>
          </w:tcPr>
          <w:p w:rsidR="00C7791D" w:rsidRPr="003A0DD4" w:rsidRDefault="00C7791D" w:rsidP="00347AA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4" w:type="dxa"/>
            <w:vAlign w:val="bottom"/>
          </w:tcPr>
          <w:p w:rsidR="00C7791D" w:rsidRPr="003A0DD4" w:rsidRDefault="00C7791D" w:rsidP="00C779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D3CD2" w:rsidRPr="00374F20" w:rsidTr="00347AA4">
        <w:tc>
          <w:tcPr>
            <w:tcW w:w="675" w:type="dxa"/>
          </w:tcPr>
          <w:p w:rsidR="00ED3CD2" w:rsidRPr="00ED3CD2" w:rsidRDefault="00ED3CD2" w:rsidP="00ED3CD2">
            <w:pPr>
              <w:jc w:val="center"/>
              <w:rPr>
                <w:rFonts w:ascii="Times New Roman" w:hAnsi="Times New Roman" w:cs="Times New Roman"/>
                <w:b/>
                <w:sz w:val="10"/>
                <w:szCs w:val="10"/>
              </w:rPr>
            </w:pPr>
          </w:p>
          <w:p w:rsidR="00ED3CD2" w:rsidRPr="00ED3CD2" w:rsidRDefault="00002188" w:rsidP="00ED3CD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7973" w:type="dxa"/>
          </w:tcPr>
          <w:p w:rsidR="00ED3CD2" w:rsidRPr="00424CFA" w:rsidRDefault="00ED3CD2" w:rsidP="00347AA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B26">
              <w:rPr>
                <w:rFonts w:ascii="Times New Roman" w:hAnsi="Times New Roman" w:cs="Times New Roman"/>
                <w:b/>
                <w:sz w:val="24"/>
                <w:szCs w:val="24"/>
              </w:rPr>
              <w:t>(a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Find </w:t>
            </w:r>
            <w:proofErr w:type="gramEnd"/>
            <w:r w:rsidRPr="007B73BA">
              <w:rPr>
                <w:rFonts w:ascii="Times New Roman" w:hAnsi="Times New Roman" w:cs="Times New Roman"/>
                <w:position w:val="-22"/>
                <w:sz w:val="24"/>
                <w:szCs w:val="24"/>
                <w:lang w:val="en-US" w:bidi="ta-IN"/>
              </w:rPr>
              <w:object w:dxaOrig="1800" w:dyaOrig="560">
                <v:shape id="_x0000_i1040" type="#_x0000_t75" style="width:90.45pt;height:28.9pt" o:ole="">
                  <v:imagedata r:id="rId17" o:title=""/>
                </v:shape>
                <o:OLEObject Type="Embed" ProgID="Equation.DSMT4" ShapeID="_x0000_i1040" DrawAspect="Content" ObjectID="_1694591349" r:id="rId18"/>
              </w:object>
            </w:r>
            <w:r w:rsidR="007330BD">
              <w:rPr>
                <w:rFonts w:ascii="Times New Roman" w:hAnsi="Times New Roman" w:cs="Times New Roman"/>
                <w:sz w:val="24"/>
                <w:szCs w:val="24"/>
                <w:lang w:val="en-US" w:bidi="ta-IN"/>
              </w:rPr>
              <w:t>.</w:t>
            </w:r>
          </w:p>
        </w:tc>
        <w:tc>
          <w:tcPr>
            <w:tcW w:w="624" w:type="dxa"/>
            <w:vAlign w:val="center"/>
          </w:tcPr>
          <w:p w:rsidR="00ED3CD2" w:rsidRPr="00E06549" w:rsidRDefault="00ED3CD2" w:rsidP="00ED3C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3]</w:t>
            </w:r>
          </w:p>
        </w:tc>
      </w:tr>
      <w:tr w:rsidR="00ED3CD2" w:rsidRPr="00374F20" w:rsidTr="00347AA4">
        <w:tc>
          <w:tcPr>
            <w:tcW w:w="675" w:type="dxa"/>
          </w:tcPr>
          <w:p w:rsidR="00ED3CD2" w:rsidRPr="00E06549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3" w:type="dxa"/>
          </w:tcPr>
          <w:p w:rsidR="00ED3CD2" w:rsidRPr="006B65C3" w:rsidRDefault="00ED3CD2" w:rsidP="00347AA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B26">
              <w:rPr>
                <w:rFonts w:ascii="Times New Roman" w:hAnsi="Times New Roman" w:cs="Times New Roman"/>
                <w:b/>
                <w:sz w:val="24"/>
                <w:szCs w:val="24"/>
              </w:rPr>
              <w:t>(b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Find </w:t>
            </w:r>
            <w:proofErr w:type="gramEnd"/>
            <w:r w:rsidR="00D35EEB" w:rsidRPr="00D15DB9">
              <w:rPr>
                <w:rFonts w:ascii="Times New Roman" w:hAnsi="Times New Roman" w:cs="Times New Roman"/>
                <w:position w:val="-34"/>
                <w:sz w:val="24"/>
                <w:szCs w:val="24"/>
                <w:lang w:val="en-US" w:bidi="ta-IN"/>
              </w:rPr>
              <w:object w:dxaOrig="1800" w:dyaOrig="720">
                <v:shape id="_x0000_i1041" type="#_x0000_t75" style="width:90.45pt;height:36.3pt" o:ole="">
                  <v:imagedata r:id="rId19" o:title=""/>
                </v:shape>
                <o:OLEObject Type="Embed" ProgID="Equation.DSMT4" ShapeID="_x0000_i1041" DrawAspect="Content" ObjectID="_1694591350" r:id="rId20"/>
              </w:object>
            </w:r>
            <w:r w:rsidR="007330BD">
              <w:rPr>
                <w:rFonts w:ascii="Times New Roman" w:hAnsi="Times New Roman" w:cs="Times New Roman"/>
                <w:sz w:val="24"/>
                <w:szCs w:val="24"/>
                <w:lang w:val="en-US" w:bidi="ta-IN"/>
              </w:rPr>
              <w:t>.</w:t>
            </w:r>
          </w:p>
        </w:tc>
        <w:tc>
          <w:tcPr>
            <w:tcW w:w="624" w:type="dxa"/>
            <w:vAlign w:val="center"/>
          </w:tcPr>
          <w:p w:rsidR="00ED3CD2" w:rsidRDefault="00ED3CD2" w:rsidP="00ED3C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3]</w:t>
            </w:r>
          </w:p>
        </w:tc>
      </w:tr>
      <w:tr w:rsidR="00ED3CD2" w:rsidRPr="00374F20" w:rsidTr="00347AA4">
        <w:tc>
          <w:tcPr>
            <w:tcW w:w="675" w:type="dxa"/>
          </w:tcPr>
          <w:p w:rsidR="00ED3CD2" w:rsidRDefault="00ED3CD2" w:rsidP="00ED3CD2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3" w:type="dxa"/>
          </w:tcPr>
          <w:p w:rsidR="00ED3CD2" w:rsidRDefault="00ED3CD2" w:rsidP="00347AA4">
            <w:pPr>
              <w:tabs>
                <w:tab w:val="left" w:pos="360"/>
                <w:tab w:val="left" w:pos="900"/>
                <w:tab w:val="right" w:pos="936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4" w:type="dxa"/>
          </w:tcPr>
          <w:p w:rsidR="00ED3CD2" w:rsidRDefault="00ED3CD2" w:rsidP="00ED3CD2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2E4" w:rsidRPr="004F20CA" w:rsidTr="00347AA4">
        <w:tc>
          <w:tcPr>
            <w:tcW w:w="675" w:type="dxa"/>
          </w:tcPr>
          <w:p w:rsidR="000442E4" w:rsidRPr="004F20CA" w:rsidRDefault="00002188" w:rsidP="000442E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7973" w:type="dxa"/>
          </w:tcPr>
          <w:p w:rsidR="000442E4" w:rsidRPr="00D27CFA" w:rsidRDefault="000442E4" w:rsidP="00347AA4">
            <w:pPr>
              <w:tabs>
                <w:tab w:val="right" w:pos="8640"/>
              </w:tabs>
              <w:spacing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 w:rsidRPr="00D27CF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A curve </w:t>
            </w:r>
            <w:r w:rsidRPr="00D27CFA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ko-KR"/>
              </w:rPr>
              <w:t>C</w:t>
            </w:r>
            <w:r w:rsidRPr="00D27CF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has equation</w:t>
            </w:r>
          </w:p>
          <w:p w:rsidR="000442E4" w:rsidRPr="00D27CFA" w:rsidRDefault="000442E4" w:rsidP="00347AA4">
            <w:pPr>
              <w:tabs>
                <w:tab w:val="right" w:pos="864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27CF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                                      </w:t>
            </w:r>
            <w:r w:rsidRPr="00D27CFA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en-US" w:eastAsia="ko-KR" w:bidi="ta-IN"/>
              </w:rPr>
              <w:object w:dxaOrig="2240" w:dyaOrig="360">
                <v:shape id="_x0000_i1050" type="#_x0000_t75" style="width:112pt;height:18.45pt" o:ole="">
                  <v:imagedata r:id="rId21" o:title=""/>
                </v:shape>
                <o:OLEObject Type="Embed" ProgID="Equation.DSMT4" ShapeID="_x0000_i1050" DrawAspect="Content" ObjectID="_1694591351" r:id="rId22"/>
              </w:object>
            </w:r>
            <w:r w:rsidRPr="00D27CF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</w:t>
            </w:r>
          </w:p>
        </w:tc>
        <w:tc>
          <w:tcPr>
            <w:tcW w:w="624" w:type="dxa"/>
          </w:tcPr>
          <w:p w:rsidR="000442E4" w:rsidRPr="00D27CFA" w:rsidRDefault="000442E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2E4" w:rsidRPr="00374F20" w:rsidTr="00347AA4">
        <w:trPr>
          <w:trHeight w:val="296"/>
        </w:trPr>
        <w:tc>
          <w:tcPr>
            <w:tcW w:w="675" w:type="dxa"/>
          </w:tcPr>
          <w:p w:rsidR="000442E4" w:rsidRPr="0039467A" w:rsidRDefault="000442E4" w:rsidP="000442E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73" w:type="dxa"/>
          </w:tcPr>
          <w:p w:rsidR="000442E4" w:rsidRPr="00D27CFA" w:rsidRDefault="000442E4" w:rsidP="00347AA4">
            <w:pPr>
              <w:tabs>
                <w:tab w:val="right" w:pos="8640"/>
              </w:tabs>
              <w:spacing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 w:rsidRPr="00D27CFA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proofErr w:type="spellStart"/>
            <w:r w:rsidRPr="00D27CFA">
              <w:rPr>
                <w:rFonts w:ascii="Times New Roman" w:hAnsi="Times New Roman" w:cs="Times New Roman"/>
                <w:b/>
                <w:sz w:val="24"/>
                <w:szCs w:val="24"/>
              </w:rPr>
              <w:t>i</w:t>
            </w:r>
            <w:proofErr w:type="spellEnd"/>
            <w:r w:rsidRPr="00D27CFA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Find </w:t>
            </w:r>
            <w:r w:rsidRPr="00DA4336">
              <w:rPr>
                <w:rFonts w:ascii="Times New Roman" w:hAnsi="Times New Roman" w:cs="Times New Roman"/>
                <w:position w:val="-24"/>
                <w:sz w:val="24"/>
                <w:szCs w:val="24"/>
                <w:lang w:val="en-US" w:bidi="ta-IN"/>
              </w:rPr>
              <w:object w:dxaOrig="340" w:dyaOrig="620">
                <v:shape id="_x0000_i1051" type="#_x0000_t75" style="width:17.25pt;height:31.4pt" o:ole="">
                  <v:imagedata r:id="rId23" o:title=""/>
                </v:shape>
                <o:OLEObject Type="Embed" ProgID="Equation.DSMT4" ShapeID="_x0000_i1051" DrawAspect="Content" ObjectID="_1694591352" r:id="rId2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n terms of </w:t>
            </w:r>
            <w:r w:rsidRPr="00DA4336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24" w:type="dxa"/>
            <w:vAlign w:val="center"/>
          </w:tcPr>
          <w:p w:rsidR="000442E4" w:rsidRPr="00D27CFA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>[2]</w:t>
            </w:r>
          </w:p>
        </w:tc>
      </w:tr>
      <w:tr w:rsidR="000442E4" w:rsidRPr="00374F20" w:rsidTr="00347AA4">
        <w:tc>
          <w:tcPr>
            <w:tcW w:w="675" w:type="dxa"/>
          </w:tcPr>
          <w:p w:rsidR="000442E4" w:rsidRPr="0039467A" w:rsidRDefault="000442E4" w:rsidP="000442E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73" w:type="dxa"/>
          </w:tcPr>
          <w:p w:rsidR="000442E4" w:rsidRPr="00D27CFA" w:rsidRDefault="000442E4" w:rsidP="00347AA4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CF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(ii)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Find the equation of the normal </w:t>
            </w:r>
            <w:r w:rsidR="0083014A">
              <w:rPr>
                <w:rFonts w:ascii="Times New Roman" w:hAnsi="Times New Roman" w:cs="Times New Roman"/>
                <w:sz w:val="24"/>
                <w:szCs w:val="24"/>
              </w:rPr>
              <w:t xml:space="preserve">to the curve 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at the point </w:t>
            </w:r>
            <w:proofErr w:type="gramStart"/>
            <w:r w:rsidRPr="00D27CFA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gramEnd"/>
            <w:r w:rsidRPr="00D27CFA">
              <w:rPr>
                <w:rFonts w:ascii="Times New Roman" w:hAnsi="Times New Roman" w:cs="Times New Roman"/>
                <w:sz w:val="24"/>
                <w:szCs w:val="24"/>
              </w:rPr>
              <w:t>2, 3)</w:t>
            </w:r>
            <w:r w:rsidR="0083014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24" w:type="dxa"/>
            <w:vAlign w:val="bottom"/>
          </w:tcPr>
          <w:p w:rsidR="000442E4" w:rsidRPr="00D27CFA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>[2]</w:t>
            </w:r>
          </w:p>
        </w:tc>
      </w:tr>
      <w:tr w:rsidR="000442E4" w:rsidRPr="00374F20" w:rsidTr="00347AA4">
        <w:tc>
          <w:tcPr>
            <w:tcW w:w="675" w:type="dxa"/>
          </w:tcPr>
          <w:p w:rsidR="000442E4" w:rsidRPr="0039467A" w:rsidRDefault="000442E4" w:rsidP="000442E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73" w:type="dxa"/>
          </w:tcPr>
          <w:p w:rsidR="000442E4" w:rsidRPr="00D27CFA" w:rsidRDefault="003E34E9" w:rsidP="00347AA4">
            <w:pPr>
              <w:spacing w:line="360" w:lineRule="auto"/>
              <w:ind w:left="472" w:hanging="47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E34E9">
              <w:rPr>
                <w:rFonts w:ascii="Times New Roman" w:hAnsi="Times New Roman" w:cs="Times New Roman"/>
                <w:b/>
                <w:sz w:val="24"/>
                <w:szCs w:val="24"/>
              </w:rPr>
              <w:t>(iii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0442E4"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Given that </w:t>
            </w:r>
            <w:r w:rsidR="000442E4" w:rsidRPr="00D27CFA">
              <w:rPr>
                <w:rFonts w:ascii="Times New Roman" w:hAnsi="Times New Roman" w:cs="Times New Roman"/>
                <w:i/>
                <w:sz w:val="24"/>
                <w:szCs w:val="24"/>
              </w:rPr>
              <w:t>C</w:t>
            </w:r>
            <w:r w:rsidR="000442E4"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 meets the </w:t>
            </w:r>
            <w:r w:rsidR="000442E4" w:rsidRPr="00D27CFA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 w:rsidR="000442E4"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-axis at the point </w:t>
            </w:r>
            <w:r w:rsidR="000442E4" w:rsidRPr="00D27CFA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 w:rsidR="000442E4"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 and the normal in </w:t>
            </w:r>
            <w:r w:rsidR="000442E4" w:rsidRPr="00D27CFA">
              <w:rPr>
                <w:rFonts w:ascii="Times New Roman" w:hAnsi="Times New Roman" w:cs="Times New Roman"/>
                <w:b/>
                <w:sz w:val="24"/>
                <w:szCs w:val="24"/>
              </w:rPr>
              <w:t>(ii)</w:t>
            </w:r>
            <w:r w:rsidR="000442E4" w:rsidRPr="00D27CFA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="000442E4"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meets the </w:t>
            </w:r>
            <w:r w:rsidR="000442E4" w:rsidRPr="00D27CFA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 w:rsidR="000442E4"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-axis at the point </w:t>
            </w:r>
            <w:r w:rsidR="000442E4" w:rsidRPr="00D27CFA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="000442E4" w:rsidRPr="00D27CFA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 find the area of triangle </w:t>
            </w:r>
            <w:r w:rsidRPr="00D27CFA">
              <w:rPr>
                <w:rFonts w:ascii="Times New Roman" w:hAnsi="Times New Roman" w:cs="Times New Roman"/>
                <w:i/>
                <w:sz w:val="24"/>
                <w:szCs w:val="24"/>
              </w:rPr>
              <w:t>APR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 in the form </w:t>
            </w:r>
            <w:r w:rsidRPr="00D27CFA">
              <w:rPr>
                <w:rFonts w:ascii="Times New Roman" w:hAnsi="Times New Roman" w:cs="Times New Roman"/>
                <w:i/>
                <w:position w:val="-8"/>
                <w:sz w:val="24"/>
                <w:szCs w:val="24"/>
                <w:lang w:val="en-US" w:bidi="ta-IN"/>
              </w:rPr>
              <w:object w:dxaOrig="700" w:dyaOrig="360">
                <v:shape id="_x0000_i1052" type="#_x0000_t75" style="width:35.7pt;height:18.45pt" o:ole="">
                  <v:imagedata r:id="rId25" o:title=""/>
                </v:shape>
                <o:OLEObject Type="Embed" ProgID="Equation.DSMT4" ShapeID="_x0000_i1052" DrawAspect="Content" ObjectID="_1694591353" r:id="rId26"/>
              </w:objec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, where </w:t>
            </w:r>
            <w:r w:rsidRPr="00D27CFA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 are </w:t>
            </w:r>
            <w:r w:rsidR="00660710">
              <w:rPr>
                <w:rFonts w:ascii="Times New Roman" w:hAnsi="Times New Roman" w:cs="Times New Roman"/>
                <w:sz w:val="24"/>
                <w:szCs w:val="24"/>
              </w:rPr>
              <w:t>integers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 to be determined.</w:t>
            </w:r>
          </w:p>
        </w:tc>
        <w:tc>
          <w:tcPr>
            <w:tcW w:w="624" w:type="dxa"/>
            <w:vAlign w:val="bottom"/>
          </w:tcPr>
          <w:p w:rsidR="000442E4" w:rsidRPr="00D27CFA" w:rsidRDefault="003E34E9" w:rsidP="003E34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3]</w:t>
            </w:r>
          </w:p>
        </w:tc>
      </w:tr>
      <w:tr w:rsidR="000442E4" w:rsidRPr="00374F20" w:rsidTr="00347AA4">
        <w:tc>
          <w:tcPr>
            <w:tcW w:w="675" w:type="dxa"/>
          </w:tcPr>
          <w:p w:rsidR="000442E4" w:rsidRPr="00156809" w:rsidRDefault="000442E4" w:rsidP="000442E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73" w:type="dxa"/>
          </w:tcPr>
          <w:p w:rsidR="000442E4" w:rsidRDefault="000442E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47AA4" w:rsidRDefault="00347AA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47AA4" w:rsidRDefault="00347AA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47AA4" w:rsidRDefault="00347AA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47AA4" w:rsidRDefault="00347AA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47AA4" w:rsidRDefault="00347AA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47AA4" w:rsidRDefault="00347AA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bookmarkStart w:id="0" w:name="_GoBack"/>
            <w:bookmarkEnd w:id="0"/>
          </w:p>
          <w:p w:rsidR="00347AA4" w:rsidRDefault="00347AA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47AA4" w:rsidRDefault="00347AA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47AA4" w:rsidRDefault="00347AA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47AA4" w:rsidRDefault="00347AA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47AA4" w:rsidRDefault="00347AA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47AA4" w:rsidRPr="00D27CFA" w:rsidRDefault="00347AA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4" w:type="dxa"/>
          </w:tcPr>
          <w:p w:rsidR="000442E4" w:rsidRPr="00D27CFA" w:rsidRDefault="000442E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D3CD2" w:rsidRPr="004E18E8" w:rsidTr="00347AA4">
        <w:tc>
          <w:tcPr>
            <w:tcW w:w="675" w:type="dxa"/>
          </w:tcPr>
          <w:p w:rsidR="00ED3CD2" w:rsidRPr="002427E2" w:rsidRDefault="00002188" w:rsidP="00ED3CD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5</w:t>
            </w:r>
          </w:p>
        </w:tc>
        <w:tc>
          <w:tcPr>
            <w:tcW w:w="7973" w:type="dxa"/>
          </w:tcPr>
          <w:p w:rsidR="00ED3CD2" w:rsidRPr="002427E2" w:rsidRDefault="000442E4" w:rsidP="00ED3CD2">
            <w:pPr>
              <w:tabs>
                <w:tab w:val="right" w:pos="8640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87936" behindDoc="0" locked="0" layoutInCell="1" allowOverlap="1">
                      <wp:simplePos x="0" y="0"/>
                      <wp:positionH relativeFrom="column">
                        <wp:posOffset>655946</wp:posOffset>
                      </wp:positionH>
                      <wp:positionV relativeFrom="paragraph">
                        <wp:posOffset>-5504</wp:posOffset>
                      </wp:positionV>
                      <wp:extent cx="3244215" cy="2157295"/>
                      <wp:effectExtent l="0" t="0" r="0" b="33655"/>
                      <wp:wrapNone/>
                      <wp:docPr id="18821" name="Group 1882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244215" cy="2157295"/>
                                <a:chOff x="0" y="0"/>
                                <a:chExt cx="3244215" cy="2157295"/>
                              </a:xfrm>
                            </wpg:grpSpPr>
                            <wpg:grpSp>
                              <wpg:cNvPr id="253" name="Group 253"/>
                              <wpg:cNvGrpSpPr/>
                              <wpg:grpSpPr>
                                <a:xfrm>
                                  <a:off x="0" y="0"/>
                                  <a:ext cx="3244215" cy="2155080"/>
                                  <a:chOff x="577687" y="475196"/>
                                  <a:chExt cx="3244989" cy="2191367"/>
                                </a:xfrm>
                              </wpg:grpSpPr>
                              <wpg:grpSp>
                                <wpg:cNvPr id="251" name="Group 251"/>
                                <wpg:cNvGrpSpPr/>
                                <wpg:grpSpPr>
                                  <a:xfrm>
                                    <a:off x="577687" y="475196"/>
                                    <a:ext cx="3082383" cy="2191367"/>
                                    <a:chOff x="577687" y="475196"/>
                                    <a:chExt cx="3082383" cy="2191367"/>
                                  </a:xfrm>
                                </wpg:grpSpPr>
                                <wpg:grpSp>
                                  <wpg:cNvPr id="242" name="Group 242"/>
                                  <wpg:cNvGrpSpPr/>
                                  <wpg:grpSpPr>
                                    <a:xfrm>
                                      <a:off x="577687" y="694477"/>
                                      <a:ext cx="2839088" cy="1972086"/>
                                      <a:chOff x="490937" y="565747"/>
                                      <a:chExt cx="2412748" cy="1606535"/>
                                    </a:xfrm>
                                  </wpg:grpSpPr>
                                  <wps:wsp>
                                    <wps:cNvPr id="206" name="Straight Connector 206"/>
                                    <wps:cNvCnPr/>
                                    <wps:spPr>
                                      <a:xfrm flipH="1">
                                        <a:off x="1491497" y="565747"/>
                                        <a:ext cx="8061" cy="1589428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headEnd type="stealth" w="med" len="med"/>
                                        <a:tailEnd type="none" w="med" len="med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07" name="Straight Arrow Connector 207"/>
                                    <wps:cNvCnPr/>
                                    <wps:spPr>
                                      <a:xfrm>
                                        <a:off x="490937" y="1609362"/>
                                        <a:ext cx="2412748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2700">
                                        <a:tailEnd type="stealth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08" name="Straight Connector 208"/>
                                    <wps:cNvCnPr/>
                                    <wps:spPr>
                                      <a:xfrm>
                                        <a:off x="1244794" y="686382"/>
                                        <a:ext cx="0" cy="148590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prstDash val="dash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s:wsp>
                                  <wps:cNvPr id="243" name="Text Box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628853" y="475196"/>
                                      <a:ext cx="285027" cy="30146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D840F8" w:rsidRPr="002427E2" w:rsidRDefault="00D840F8" w:rsidP="00ED3CD2">
                                        <w:pPr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sz w:val="24"/>
                                            <w:szCs w:val="24"/>
                                            <w:lang w:val="en-SG"/>
                                          </w:rPr>
                                        </w:pPr>
                                        <w:proofErr w:type="gramStart"/>
                                        <w:r w:rsidRPr="002427E2"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sz w:val="24"/>
                                            <w:szCs w:val="24"/>
                                            <w:lang w:val="en-SG"/>
                                          </w:rPr>
                                          <w:t>y</w:t>
                                        </w:r>
                                        <w:proofErr w:type="gramEnd"/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  <wps:wsp>
                                  <wps:cNvPr id="244" name="Text Box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357810" y="1824484"/>
                                      <a:ext cx="302260" cy="3098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D840F8" w:rsidRPr="002427E2" w:rsidRDefault="00D840F8" w:rsidP="00ED3CD2">
                                        <w:pPr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sz w:val="24"/>
                                            <w:szCs w:val="24"/>
                                            <w:lang w:val="en-SG"/>
                                          </w:rPr>
                                        </w:pPr>
                                        <w:proofErr w:type="gramStart"/>
                                        <w:r w:rsidRPr="002427E2"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sz w:val="24"/>
                                            <w:szCs w:val="24"/>
                                            <w:lang w:val="en-SG"/>
                                          </w:rPr>
                                          <w:t>x</w:t>
                                        </w:r>
                                        <w:proofErr w:type="gramEnd"/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  <wps:wsp>
                                  <wps:cNvPr id="245" name="Text Box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701664" y="1605628"/>
                                      <a:ext cx="438005" cy="4064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D840F8" w:rsidRPr="002427E2" w:rsidRDefault="00D840F8" w:rsidP="00ED3CD2">
                                        <w:pPr>
                                          <w:rPr>
                                            <w:rFonts w:ascii="Times New Roman" w:hAnsi="Times New Roman" w:cs="Times New Roman"/>
                                            <w:sz w:val="24"/>
                                            <w:szCs w:val="24"/>
                                            <w:lang w:val="en-SG"/>
                                          </w:rPr>
                                        </w:pPr>
                                        <w:r w:rsidRPr="002427E2">
                                          <w:rPr>
                                            <w:rFonts w:ascii="Times New Roman" w:hAnsi="Times New Roman" w:cs="Times New Roman"/>
                                            <w:sz w:val="24"/>
                                            <w:szCs w:val="24"/>
                                            <w:lang w:val="en-SG"/>
                                          </w:rPr>
                                          <w:t>0.5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  <wps:wsp>
                                  <wps:cNvPr id="246" name="Text Box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178451" y="1921707"/>
                                      <a:ext cx="395605" cy="3098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D840F8" w:rsidRPr="002427E2" w:rsidRDefault="00D840F8" w:rsidP="00ED3CD2">
                                        <w:pPr>
                                          <w:rPr>
                                            <w:rFonts w:ascii="Times New Roman" w:hAnsi="Times New Roman" w:cs="Times New Roman"/>
                                            <w:sz w:val="24"/>
                                            <w:szCs w:val="24"/>
                                            <w:lang w:val="en-SG"/>
                                          </w:rPr>
                                        </w:pPr>
                                        <w:r w:rsidRPr="002427E2">
                                          <w:rPr>
                                            <w:rFonts w:ascii="Times New Roman" w:hAnsi="Times New Roman" w:cs="Times New Roman"/>
                                            <w:position w:val="-4"/>
                                            <w:sz w:val="24"/>
                                            <w:szCs w:val="24"/>
                                            <w:lang w:val="en-SG"/>
                                          </w:rPr>
                                          <w:object w:dxaOrig="300" w:dyaOrig="260">
                                            <v:shape id="_x0000_i1066" type="#_x0000_t75" style="width:15.4pt;height:13.55pt" o:ole="">
                                              <v:imagedata r:id="rId27" o:title=""/>
                                            </v:shape>
                                            <o:OLEObject Type="Embed" ProgID="Equation.DSMT4" ShapeID="_x0000_i1066" DrawAspect="Content" ObjectID="_1694591397" r:id="rId28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  <wps:wsp>
                                  <wps:cNvPr id="248" name="Text Box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953992" y="1947004"/>
                                      <a:ext cx="302260" cy="3098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D840F8" w:rsidRPr="002427E2" w:rsidRDefault="00D840F8" w:rsidP="00ED3CD2">
                                        <w:pPr>
                                          <w:rPr>
                                            <w:rFonts w:ascii="Times New Roman" w:hAnsi="Times New Roman" w:cs="Times New Roman"/>
                                            <w:sz w:val="24"/>
                                            <w:szCs w:val="24"/>
                                            <w:lang w:val="en-SG"/>
                                          </w:rPr>
                                        </w:pPr>
                                        <w:r w:rsidRPr="002427E2">
                                          <w:rPr>
                                            <w:rFonts w:ascii="Times New Roman" w:hAnsi="Times New Roman" w:cs="Times New Roman"/>
                                            <w:sz w:val="24"/>
                                            <w:szCs w:val="24"/>
                                            <w:lang w:val="en-SG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  <wps:wsp>
                                  <wps:cNvPr id="249" name="Text Box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345195" y="1299873"/>
                                      <a:ext cx="530469" cy="38018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D840F8" w:rsidRPr="002427E2" w:rsidRDefault="00D840F8" w:rsidP="00ED3CD2">
                                        <w:pPr>
                                          <w:rPr>
                                            <w:rFonts w:ascii="Times New Roman" w:hAnsi="Times New Roman" w:cs="Times New Roman"/>
                                            <w:sz w:val="24"/>
                                            <w:szCs w:val="24"/>
                                            <w:lang w:val="en-SG"/>
                                          </w:rPr>
                                        </w:pPr>
                                        <w:r w:rsidRPr="002427E2">
                                          <w:rPr>
                                            <w:rFonts w:ascii="Times New Roman" w:hAnsi="Times New Roman" w:cs="Times New Roman"/>
                                            <w:sz w:val="24"/>
                                            <w:szCs w:val="24"/>
                                            <w:lang w:val="en-SG"/>
                                          </w:rPr>
                                          <w:t xml:space="preserve">(4, </w:t>
                                        </w:r>
                                        <w:r w:rsidRPr="002427E2"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sz w:val="24"/>
                                            <w:szCs w:val="24"/>
                                            <w:lang w:val="en-SG"/>
                                          </w:rPr>
                                          <w:t>a</w:t>
                                        </w:r>
                                        <w:r w:rsidRPr="002427E2">
                                          <w:rPr>
                                            <w:rFonts w:ascii="Times New Roman" w:hAnsi="Times New Roman" w:cs="Times New Roman"/>
                                            <w:sz w:val="24"/>
                                            <w:szCs w:val="24"/>
                                            <w:lang w:val="en-SG"/>
                                          </w:rPr>
                                          <w:t xml:space="preserve">)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  <wps:wsp>
                                  <wps:cNvPr id="250" name="Oval 250"/>
                                  <wps:cNvSpPr/>
                                  <wps:spPr>
                                    <a:xfrm>
                                      <a:off x="2532690" y="1574527"/>
                                      <a:ext cx="62230" cy="5651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</wps:spPr>
                                  <wps:style>
                                    <a:lnRef idx="2">
                                      <a:schemeClr val="dk1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252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083699" y="1416234"/>
                                    <a:ext cx="738977" cy="3092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D840F8" w:rsidRPr="002427E2" w:rsidRDefault="00D840F8" w:rsidP="00ED3CD2"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24"/>
                                          <w:szCs w:val="24"/>
                                          <w:lang w:val="en-SG"/>
                                        </w:rPr>
                                      </w:pPr>
                                      <w:r w:rsidRPr="002427E2"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24"/>
                                          <w:szCs w:val="24"/>
                                          <w:lang w:val="en-SG"/>
                                        </w:rPr>
                                        <w:t xml:space="preserve">y </w:t>
                                      </w:r>
                                      <w:r w:rsidRPr="002427E2">
                                        <w:rPr>
                                          <w:rFonts w:ascii="Times New Roman" w:hAnsi="Times New Roman" w:cs="Times New Roman"/>
                                          <w:sz w:val="24"/>
                                          <w:szCs w:val="24"/>
                                          <w:lang w:val="en-SG"/>
                                        </w:rPr>
                                        <w:t>= f(</w:t>
                                      </w:r>
                                      <w:r w:rsidRPr="002427E2"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24"/>
                                          <w:szCs w:val="24"/>
                                          <w:lang w:val="en-SG"/>
                                        </w:rPr>
                                        <w:t>x</w:t>
                                      </w:r>
                                      <w:r w:rsidRPr="002427E2">
                                        <w:rPr>
                                          <w:rFonts w:ascii="Times New Roman" w:hAnsi="Times New Roman" w:cs="Times New Roman"/>
                                          <w:sz w:val="24"/>
                                          <w:szCs w:val="24"/>
                                          <w:lang w:val="en-SG"/>
                                        </w:rPr>
                                        <w:t>)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</wpg:grpSp>
                            <wps:wsp>
                              <wps:cNvPr id="18818" name="Freeform 18818"/>
                              <wps:cNvSpPr/>
                              <wps:spPr>
                                <a:xfrm>
                                  <a:off x="21166" y="1532467"/>
                                  <a:ext cx="834760" cy="624828"/>
                                </a:xfrm>
                                <a:custGeom>
                                  <a:avLst/>
                                  <a:gdLst>
                                    <a:gd name="connsiteX0" fmla="*/ 0 w 827469"/>
                                    <a:gd name="connsiteY0" fmla="*/ 0 h 595086"/>
                                    <a:gd name="connsiteX1" fmla="*/ 391886 w 827469"/>
                                    <a:gd name="connsiteY1" fmla="*/ 38705 h 595086"/>
                                    <a:gd name="connsiteX2" fmla="*/ 662819 w 827469"/>
                                    <a:gd name="connsiteY2" fmla="*/ 135467 h 595086"/>
                                    <a:gd name="connsiteX3" fmla="*/ 764419 w 827469"/>
                                    <a:gd name="connsiteY3" fmla="*/ 217714 h 595086"/>
                                    <a:gd name="connsiteX4" fmla="*/ 817638 w 827469"/>
                                    <a:gd name="connsiteY4" fmla="*/ 401562 h 595086"/>
                                    <a:gd name="connsiteX5" fmla="*/ 827314 w 827469"/>
                                    <a:gd name="connsiteY5" fmla="*/ 595086 h 595086"/>
                                    <a:gd name="connsiteX0" fmla="*/ 0 w 827449"/>
                                    <a:gd name="connsiteY0" fmla="*/ 0 h 595086"/>
                                    <a:gd name="connsiteX1" fmla="*/ 391886 w 827449"/>
                                    <a:gd name="connsiteY1" fmla="*/ 38705 h 595086"/>
                                    <a:gd name="connsiteX2" fmla="*/ 662819 w 827449"/>
                                    <a:gd name="connsiteY2" fmla="*/ 135467 h 595086"/>
                                    <a:gd name="connsiteX3" fmla="*/ 765790 w 827449"/>
                                    <a:gd name="connsiteY3" fmla="*/ 246508 h 595086"/>
                                    <a:gd name="connsiteX4" fmla="*/ 817638 w 827449"/>
                                    <a:gd name="connsiteY4" fmla="*/ 401562 h 595086"/>
                                    <a:gd name="connsiteX5" fmla="*/ 827314 w 827449"/>
                                    <a:gd name="connsiteY5" fmla="*/ 595086 h 595086"/>
                                    <a:gd name="connsiteX0" fmla="*/ 0 w 827449"/>
                                    <a:gd name="connsiteY0" fmla="*/ 0 h 595086"/>
                                    <a:gd name="connsiteX1" fmla="*/ 391886 w 827449"/>
                                    <a:gd name="connsiteY1" fmla="*/ 38705 h 595086"/>
                                    <a:gd name="connsiteX2" fmla="*/ 662819 w 827449"/>
                                    <a:gd name="connsiteY2" fmla="*/ 135467 h 595086"/>
                                    <a:gd name="connsiteX3" fmla="*/ 765790 w 827449"/>
                                    <a:gd name="connsiteY3" fmla="*/ 246508 h 595086"/>
                                    <a:gd name="connsiteX4" fmla="*/ 817638 w 827449"/>
                                    <a:gd name="connsiteY4" fmla="*/ 401562 h 595086"/>
                                    <a:gd name="connsiteX5" fmla="*/ 827314 w 827449"/>
                                    <a:gd name="connsiteY5" fmla="*/ 595086 h 595086"/>
                                    <a:gd name="connsiteX0" fmla="*/ 0 w 827449"/>
                                    <a:gd name="connsiteY0" fmla="*/ 0 h 595086"/>
                                    <a:gd name="connsiteX1" fmla="*/ 391886 w 827449"/>
                                    <a:gd name="connsiteY1" fmla="*/ 38705 h 595086"/>
                                    <a:gd name="connsiteX2" fmla="*/ 662819 w 827449"/>
                                    <a:gd name="connsiteY2" fmla="*/ 135467 h 595086"/>
                                    <a:gd name="connsiteX3" fmla="*/ 765790 w 827449"/>
                                    <a:gd name="connsiteY3" fmla="*/ 246508 h 595086"/>
                                    <a:gd name="connsiteX4" fmla="*/ 817638 w 827449"/>
                                    <a:gd name="connsiteY4" fmla="*/ 401562 h 595086"/>
                                    <a:gd name="connsiteX5" fmla="*/ 827314 w 827449"/>
                                    <a:gd name="connsiteY5" fmla="*/ 595086 h 595086"/>
                                    <a:gd name="connsiteX0" fmla="*/ 0 w 827449"/>
                                    <a:gd name="connsiteY0" fmla="*/ 0 h 595086"/>
                                    <a:gd name="connsiteX1" fmla="*/ 391886 w 827449"/>
                                    <a:gd name="connsiteY1" fmla="*/ 38705 h 595086"/>
                                    <a:gd name="connsiteX2" fmla="*/ 625802 w 827449"/>
                                    <a:gd name="connsiteY2" fmla="*/ 127240 h 595086"/>
                                    <a:gd name="connsiteX3" fmla="*/ 765790 w 827449"/>
                                    <a:gd name="connsiteY3" fmla="*/ 246508 h 595086"/>
                                    <a:gd name="connsiteX4" fmla="*/ 817638 w 827449"/>
                                    <a:gd name="connsiteY4" fmla="*/ 401562 h 595086"/>
                                    <a:gd name="connsiteX5" fmla="*/ 827314 w 827449"/>
                                    <a:gd name="connsiteY5" fmla="*/ 595086 h 595086"/>
                                    <a:gd name="connsiteX0" fmla="*/ 0 w 827515"/>
                                    <a:gd name="connsiteY0" fmla="*/ 0 h 595086"/>
                                    <a:gd name="connsiteX1" fmla="*/ 391886 w 827515"/>
                                    <a:gd name="connsiteY1" fmla="*/ 38705 h 595086"/>
                                    <a:gd name="connsiteX2" fmla="*/ 625802 w 827515"/>
                                    <a:gd name="connsiteY2" fmla="*/ 127240 h 595086"/>
                                    <a:gd name="connsiteX3" fmla="*/ 761677 w 827515"/>
                                    <a:gd name="connsiteY3" fmla="*/ 253364 h 595086"/>
                                    <a:gd name="connsiteX4" fmla="*/ 817638 w 827515"/>
                                    <a:gd name="connsiteY4" fmla="*/ 401562 h 595086"/>
                                    <a:gd name="connsiteX5" fmla="*/ 827314 w 827515"/>
                                    <a:gd name="connsiteY5" fmla="*/ 595086 h 595086"/>
                                    <a:gd name="connsiteX0" fmla="*/ 0 w 827685"/>
                                    <a:gd name="connsiteY0" fmla="*/ 0 h 595086"/>
                                    <a:gd name="connsiteX1" fmla="*/ 391886 w 827685"/>
                                    <a:gd name="connsiteY1" fmla="*/ 38705 h 595086"/>
                                    <a:gd name="connsiteX2" fmla="*/ 625802 w 827685"/>
                                    <a:gd name="connsiteY2" fmla="*/ 127240 h 595086"/>
                                    <a:gd name="connsiteX3" fmla="*/ 754821 w 827685"/>
                                    <a:gd name="connsiteY3" fmla="*/ 260220 h 595086"/>
                                    <a:gd name="connsiteX4" fmla="*/ 817638 w 827685"/>
                                    <a:gd name="connsiteY4" fmla="*/ 401562 h 595086"/>
                                    <a:gd name="connsiteX5" fmla="*/ 827314 w 827685"/>
                                    <a:gd name="connsiteY5" fmla="*/ 595086 h 595086"/>
                                    <a:gd name="connsiteX0" fmla="*/ 0 w 827325"/>
                                    <a:gd name="connsiteY0" fmla="*/ 0 h 595086"/>
                                    <a:gd name="connsiteX1" fmla="*/ 391886 w 827325"/>
                                    <a:gd name="connsiteY1" fmla="*/ 38705 h 595086"/>
                                    <a:gd name="connsiteX2" fmla="*/ 625802 w 827325"/>
                                    <a:gd name="connsiteY2" fmla="*/ 127240 h 595086"/>
                                    <a:gd name="connsiteX3" fmla="*/ 754821 w 827325"/>
                                    <a:gd name="connsiteY3" fmla="*/ 260220 h 595086"/>
                                    <a:gd name="connsiteX4" fmla="*/ 805243 w 827325"/>
                                    <a:gd name="connsiteY4" fmla="*/ 399084 h 595086"/>
                                    <a:gd name="connsiteX5" fmla="*/ 827314 w 827325"/>
                                    <a:gd name="connsiteY5" fmla="*/ 595086 h 595086"/>
                                    <a:gd name="connsiteX0" fmla="*/ 0 w 827327"/>
                                    <a:gd name="connsiteY0" fmla="*/ 0 h 595086"/>
                                    <a:gd name="connsiteX1" fmla="*/ 391886 w 827327"/>
                                    <a:gd name="connsiteY1" fmla="*/ 38705 h 595086"/>
                                    <a:gd name="connsiteX2" fmla="*/ 625802 w 827327"/>
                                    <a:gd name="connsiteY2" fmla="*/ 127240 h 595086"/>
                                    <a:gd name="connsiteX3" fmla="*/ 744903 w 827327"/>
                                    <a:gd name="connsiteY3" fmla="*/ 255263 h 595086"/>
                                    <a:gd name="connsiteX4" fmla="*/ 805243 w 827327"/>
                                    <a:gd name="connsiteY4" fmla="*/ 399084 h 595086"/>
                                    <a:gd name="connsiteX5" fmla="*/ 827314 w 827327"/>
                                    <a:gd name="connsiteY5" fmla="*/ 595086 h 595086"/>
                                    <a:gd name="connsiteX0" fmla="*/ 0 w 834760"/>
                                    <a:gd name="connsiteY0" fmla="*/ 0 h 624828"/>
                                    <a:gd name="connsiteX1" fmla="*/ 391886 w 834760"/>
                                    <a:gd name="connsiteY1" fmla="*/ 38705 h 624828"/>
                                    <a:gd name="connsiteX2" fmla="*/ 625802 w 834760"/>
                                    <a:gd name="connsiteY2" fmla="*/ 127240 h 624828"/>
                                    <a:gd name="connsiteX3" fmla="*/ 744903 w 834760"/>
                                    <a:gd name="connsiteY3" fmla="*/ 255263 h 624828"/>
                                    <a:gd name="connsiteX4" fmla="*/ 805243 w 834760"/>
                                    <a:gd name="connsiteY4" fmla="*/ 399084 h 624828"/>
                                    <a:gd name="connsiteX5" fmla="*/ 834753 w 834760"/>
                                    <a:gd name="connsiteY5" fmla="*/ 624828 h 624828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</a:cxnLst>
                                  <a:rect l="l" t="t" r="r" b="b"/>
                                  <a:pathLst>
                                    <a:path w="834760" h="624828">
                                      <a:moveTo>
                                        <a:pt x="0" y="0"/>
                                      </a:moveTo>
                                      <a:cubicBezTo>
                                        <a:pt x="140708" y="8063"/>
                                        <a:pt x="287586" y="17498"/>
                                        <a:pt x="391886" y="38705"/>
                                      </a:cubicBezTo>
                                      <a:cubicBezTo>
                                        <a:pt x="496186" y="59912"/>
                                        <a:pt x="566966" y="91147"/>
                                        <a:pt x="625802" y="127240"/>
                                      </a:cubicBezTo>
                                      <a:cubicBezTo>
                                        <a:pt x="684638" y="163333"/>
                                        <a:pt x="714996" y="209956"/>
                                        <a:pt x="744903" y="255263"/>
                                      </a:cubicBezTo>
                                      <a:cubicBezTo>
                                        <a:pt x="774810" y="300570"/>
                                        <a:pt x="790268" y="337490"/>
                                        <a:pt x="805243" y="399084"/>
                                      </a:cubicBezTo>
                                      <a:cubicBezTo>
                                        <a:pt x="820218" y="460678"/>
                                        <a:pt x="835156" y="559513"/>
                                        <a:pt x="834753" y="624828"/>
                                      </a:cubicBezTo>
                                    </a:path>
                                  </a:pathLst>
                                </a:cu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820" name="Freeform 18820"/>
                              <wps:cNvSpPr/>
                              <wps:spPr>
                                <a:xfrm>
                                  <a:off x="922866" y="381000"/>
                                  <a:ext cx="1818696" cy="1088646"/>
                                </a:xfrm>
                                <a:custGeom>
                                  <a:avLst/>
                                  <a:gdLst>
                                    <a:gd name="connsiteX0" fmla="*/ 0 w 1818696"/>
                                    <a:gd name="connsiteY0" fmla="*/ 0 h 1088646"/>
                                    <a:gd name="connsiteX1" fmla="*/ 65675 w 1818696"/>
                                    <a:gd name="connsiteY1" fmla="*/ 565817 h 1088646"/>
                                    <a:gd name="connsiteX2" fmla="*/ 282908 w 1818696"/>
                                    <a:gd name="connsiteY2" fmla="*/ 909349 h 1088646"/>
                                    <a:gd name="connsiteX3" fmla="*/ 525401 w 1818696"/>
                                    <a:gd name="connsiteY3" fmla="*/ 1076062 h 1088646"/>
                                    <a:gd name="connsiteX4" fmla="*/ 702218 w 1818696"/>
                                    <a:gd name="connsiteY4" fmla="*/ 1055855 h 1088646"/>
                                    <a:gd name="connsiteX5" fmla="*/ 863880 w 1818696"/>
                                    <a:gd name="connsiteY5" fmla="*/ 889141 h 1088646"/>
                                    <a:gd name="connsiteX6" fmla="*/ 954815 w 1818696"/>
                                    <a:gd name="connsiteY6" fmla="*/ 772946 h 1088646"/>
                                    <a:gd name="connsiteX7" fmla="*/ 1060906 w 1818696"/>
                                    <a:gd name="connsiteY7" fmla="*/ 717375 h 1088646"/>
                                    <a:gd name="connsiteX8" fmla="*/ 1202360 w 1818696"/>
                                    <a:gd name="connsiteY8" fmla="*/ 788102 h 1088646"/>
                                    <a:gd name="connsiteX9" fmla="*/ 1308450 w 1818696"/>
                                    <a:gd name="connsiteY9" fmla="*/ 899245 h 1088646"/>
                                    <a:gd name="connsiteX10" fmla="*/ 1424645 w 1818696"/>
                                    <a:gd name="connsiteY10" fmla="*/ 980076 h 1088646"/>
                                    <a:gd name="connsiteX11" fmla="*/ 1606515 w 1818696"/>
                                    <a:gd name="connsiteY11" fmla="*/ 1040699 h 1088646"/>
                                    <a:gd name="connsiteX12" fmla="*/ 1818696 w 1818696"/>
                                    <a:gd name="connsiteY12" fmla="*/ 1060907 h 1088646"/>
                                    <a:gd name="connsiteX0" fmla="*/ 0 w 1818696"/>
                                    <a:gd name="connsiteY0" fmla="*/ 0 h 1088646"/>
                                    <a:gd name="connsiteX1" fmla="*/ 65675 w 1818696"/>
                                    <a:gd name="connsiteY1" fmla="*/ 565817 h 1088646"/>
                                    <a:gd name="connsiteX2" fmla="*/ 282908 w 1818696"/>
                                    <a:gd name="connsiteY2" fmla="*/ 909349 h 1088646"/>
                                    <a:gd name="connsiteX3" fmla="*/ 525401 w 1818696"/>
                                    <a:gd name="connsiteY3" fmla="*/ 1076062 h 1088646"/>
                                    <a:gd name="connsiteX4" fmla="*/ 702218 w 1818696"/>
                                    <a:gd name="connsiteY4" fmla="*/ 1055855 h 1088646"/>
                                    <a:gd name="connsiteX5" fmla="*/ 863880 w 1818696"/>
                                    <a:gd name="connsiteY5" fmla="*/ 889141 h 1088646"/>
                                    <a:gd name="connsiteX6" fmla="*/ 954815 w 1818696"/>
                                    <a:gd name="connsiteY6" fmla="*/ 772946 h 1088646"/>
                                    <a:gd name="connsiteX7" fmla="*/ 1060906 w 1818696"/>
                                    <a:gd name="connsiteY7" fmla="*/ 717375 h 1088646"/>
                                    <a:gd name="connsiteX8" fmla="*/ 1194522 w 1818696"/>
                                    <a:gd name="connsiteY8" fmla="*/ 793329 h 1088646"/>
                                    <a:gd name="connsiteX9" fmla="*/ 1308450 w 1818696"/>
                                    <a:gd name="connsiteY9" fmla="*/ 899245 h 1088646"/>
                                    <a:gd name="connsiteX10" fmla="*/ 1424645 w 1818696"/>
                                    <a:gd name="connsiteY10" fmla="*/ 980076 h 1088646"/>
                                    <a:gd name="connsiteX11" fmla="*/ 1606515 w 1818696"/>
                                    <a:gd name="connsiteY11" fmla="*/ 1040699 h 1088646"/>
                                    <a:gd name="connsiteX12" fmla="*/ 1818696 w 1818696"/>
                                    <a:gd name="connsiteY12" fmla="*/ 1060907 h 1088646"/>
                                    <a:gd name="connsiteX0" fmla="*/ 0 w 1818696"/>
                                    <a:gd name="connsiteY0" fmla="*/ 0 h 1088646"/>
                                    <a:gd name="connsiteX1" fmla="*/ 65675 w 1818696"/>
                                    <a:gd name="connsiteY1" fmla="*/ 565817 h 1088646"/>
                                    <a:gd name="connsiteX2" fmla="*/ 282908 w 1818696"/>
                                    <a:gd name="connsiteY2" fmla="*/ 909349 h 1088646"/>
                                    <a:gd name="connsiteX3" fmla="*/ 525401 w 1818696"/>
                                    <a:gd name="connsiteY3" fmla="*/ 1076062 h 1088646"/>
                                    <a:gd name="connsiteX4" fmla="*/ 702218 w 1818696"/>
                                    <a:gd name="connsiteY4" fmla="*/ 1055855 h 1088646"/>
                                    <a:gd name="connsiteX5" fmla="*/ 863880 w 1818696"/>
                                    <a:gd name="connsiteY5" fmla="*/ 889141 h 1088646"/>
                                    <a:gd name="connsiteX6" fmla="*/ 954815 w 1818696"/>
                                    <a:gd name="connsiteY6" fmla="*/ 772946 h 1088646"/>
                                    <a:gd name="connsiteX7" fmla="*/ 1060906 w 1818696"/>
                                    <a:gd name="connsiteY7" fmla="*/ 717375 h 1088646"/>
                                    <a:gd name="connsiteX8" fmla="*/ 1194522 w 1818696"/>
                                    <a:gd name="connsiteY8" fmla="*/ 793329 h 1088646"/>
                                    <a:gd name="connsiteX9" fmla="*/ 1308450 w 1818696"/>
                                    <a:gd name="connsiteY9" fmla="*/ 899245 h 1088646"/>
                                    <a:gd name="connsiteX10" fmla="*/ 1424645 w 1818696"/>
                                    <a:gd name="connsiteY10" fmla="*/ 980076 h 1088646"/>
                                    <a:gd name="connsiteX11" fmla="*/ 1606515 w 1818696"/>
                                    <a:gd name="connsiteY11" fmla="*/ 1040699 h 1088646"/>
                                    <a:gd name="connsiteX12" fmla="*/ 1818696 w 1818696"/>
                                    <a:gd name="connsiteY12" fmla="*/ 1060907 h 1088646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  <a:cxn ang="0">
                                      <a:pos x="connsiteX11" y="connsiteY11"/>
                                    </a:cxn>
                                    <a:cxn ang="0">
                                      <a:pos x="connsiteX12" y="connsiteY12"/>
                                    </a:cxn>
                                  </a:cxnLst>
                                  <a:rect l="l" t="t" r="r" b="b"/>
                                  <a:pathLst>
                                    <a:path w="1818696" h="1088646">
                                      <a:moveTo>
                                        <a:pt x="0" y="0"/>
                                      </a:moveTo>
                                      <a:cubicBezTo>
                                        <a:pt x="9262" y="207129"/>
                                        <a:pt x="18524" y="414259"/>
                                        <a:pt x="65675" y="565817"/>
                                      </a:cubicBezTo>
                                      <a:cubicBezTo>
                                        <a:pt x="112826" y="717375"/>
                                        <a:pt x="206287" y="824308"/>
                                        <a:pt x="282908" y="909349"/>
                                      </a:cubicBezTo>
                                      <a:cubicBezTo>
                                        <a:pt x="359529" y="994390"/>
                                        <a:pt x="455516" y="1051644"/>
                                        <a:pt x="525401" y="1076062"/>
                                      </a:cubicBezTo>
                                      <a:cubicBezTo>
                                        <a:pt x="595286" y="1100480"/>
                                        <a:pt x="645805" y="1087009"/>
                                        <a:pt x="702218" y="1055855"/>
                                      </a:cubicBezTo>
                                      <a:cubicBezTo>
                                        <a:pt x="758631" y="1024701"/>
                                        <a:pt x="821781" y="936292"/>
                                        <a:pt x="863880" y="889141"/>
                                      </a:cubicBezTo>
                                      <a:cubicBezTo>
                                        <a:pt x="905979" y="841990"/>
                                        <a:pt x="921977" y="801574"/>
                                        <a:pt x="954815" y="772946"/>
                                      </a:cubicBezTo>
                                      <a:cubicBezTo>
                                        <a:pt x="987653" y="744318"/>
                                        <a:pt x="1020955" y="713978"/>
                                        <a:pt x="1060906" y="717375"/>
                                      </a:cubicBezTo>
                                      <a:cubicBezTo>
                                        <a:pt x="1100857" y="720772"/>
                                        <a:pt x="1153265" y="749951"/>
                                        <a:pt x="1194522" y="793329"/>
                                      </a:cubicBezTo>
                                      <a:cubicBezTo>
                                        <a:pt x="1235779" y="836707"/>
                                        <a:pt x="1270096" y="868121"/>
                                        <a:pt x="1308450" y="899245"/>
                                      </a:cubicBezTo>
                                      <a:cubicBezTo>
                                        <a:pt x="1346804" y="930370"/>
                                        <a:pt x="1374968" y="956500"/>
                                        <a:pt x="1424645" y="980076"/>
                                      </a:cubicBezTo>
                                      <a:cubicBezTo>
                                        <a:pt x="1474322" y="1003652"/>
                                        <a:pt x="1540840" y="1027227"/>
                                        <a:pt x="1606515" y="1040699"/>
                                      </a:cubicBezTo>
                                      <a:cubicBezTo>
                                        <a:pt x="1672190" y="1054171"/>
                                        <a:pt x="1745443" y="1057539"/>
                                        <a:pt x="1818696" y="1060907"/>
                                      </a:cubicBezTo>
                                    </a:path>
                                  </a:pathLst>
                                </a:cu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18821" o:spid="_x0000_s1026" style="position:absolute;left:0;text-align:left;margin-left:51.65pt;margin-top:-.45pt;width:255.45pt;height:169.85pt;z-index:251687936" coordsize="32442,215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">
                      <v:group id="Group 253" o:spid="_x0000_s1027" style="position:absolute;width:32442;height:21550" coordorigin="5776,4751" coordsize="32449,219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EpKxAAAANw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Op/B/5lwBOTmDwAA//8DAFBLAQItABQABgAIAAAAIQDb4fbL7gAAAIUBAAATAAAAAAAAAAAA&#10;AAAAAAAAAABbQ29udGVudF9UeXBlc10ueG1sUEsBAi0AFAAGAAgAAAAhAFr0LFu/AAAAFQEAAAsA&#10;AAAAAAAAAAAAAAAAHwEAAF9yZWxzLy5yZWxzUEsBAi0AFAAGAAgAAAAhAHOASkrEAAAA3AAAAA8A&#10;AAAAAAAAAAAAAAAABwIAAGRycy9kb3ducmV2LnhtbFBLBQYAAAAAAwADALcAAAD4AgAAAAA=&#10;">
                        <v:group id="Group 251" o:spid="_x0000_s1028" style="position:absolute;left:5776;top:4751;width:30824;height:21914" coordorigin="5776,4751" coordsize="30823,219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nGmxgAAANw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bzBB5nwhGQq18AAAD//wMAUEsBAi0AFAAGAAgAAAAhANvh9svuAAAAhQEAABMAAAAAAAAA&#10;AAAAAAAAAAAAAFtDb250ZW50X1R5cGVzXS54bWxQSwECLQAUAAYACAAAACEAWvQsW78AAAAVAQAA&#10;CwAAAAAAAAAAAAAAAAAfAQAAX3JlbHMvLnJlbHNQSwECLQAUAAYACAAAACEA7B5xpsYAAADcAAAA&#10;DwAAAAAAAAAAAAAAAAAHAgAAZHJzL2Rvd25yZXYueG1sUEsFBgAAAAADAAMAtwAAAPoCAAAAAA==&#10;">
                          <v:group id="Group 242" o:spid="_x0000_s1029" style="position:absolute;left:5776;top:6944;width:28391;height:19721" coordorigin="4909,5657" coordsize="24127,160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XkMxQAAANw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">
                            <v:line id="Straight Connector 206" o:spid="_x0000_s1030" style="position:absolute;flip:x;visibility:visible;mso-wrap-style:square" from="14914,5657" to="14995,215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" strokecolor="black [3200]" strokeweight="1pt">
                              <v:stroke startarrow="classic" joinstyle="miter"/>
                            </v:line>
                            <v:shapetype id="_x0000_t32" coordsize="21600,21600" o:spt="32" o:oned="t" path="m,l21600,21600e" filled="f">
                              <v:path arrowok="t" fillok="f" o:connecttype="none"/>
                              <o:lock v:ext="edit" shapetype="t"/>
                            </v:shapetype>
                            <v:shape id="Straight Arrow Connector 207" o:spid="_x0000_s1031" type="#_x0000_t32" style="position:absolute;left:4909;top:16093;width:2412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" strokecolor="black [3200]" strokeweight="1pt">
                              <v:stroke endarrow="classic" joinstyle="miter"/>
                            </v:shape>
                            <v:line id="Straight Connector 208" o:spid="_x0000_s1032" style="position:absolute;visibility:visible;mso-wrap-style:square" from="12447,6863" to="12447,217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" strokecolor="black [3200]" strokeweight="1pt">
                              <v:stroke dashstyle="dash" joinstyle="miter"/>
                            </v:line>
                          </v:group>
                          <v:shapetype id="_x0000_t202" coordsize="21600,21600" o:spt="202" path="m,l,21600r21600,l21600,xe">
                            <v:stroke joinstyle="miter"/>
                            <v:path gradientshapeok="t" o:connecttype="rect"/>
                          </v:shapetype>
                          <v:shape id="_x0000_s1033" type="#_x0000_t202" style="position:absolute;left:16288;top:4751;width:2850;height:30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" filled="f" stroked="f">
                            <v:textbox>
                              <w:txbxContent>
                                <w:p w:rsidR="00D840F8" w:rsidRPr="002427E2" w:rsidRDefault="00D840F8" w:rsidP="00ED3CD2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SG"/>
                                    </w:rPr>
                                  </w:pPr>
                                  <w:r w:rsidRPr="002427E2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SG"/>
                                    </w:rPr>
                                    <w:t>y</w:t>
                                  </w:r>
                                </w:p>
                              </w:txbxContent>
                            </v:textbox>
                          </v:shape>
                          <v:shape id="_x0000_s1034" type="#_x0000_t202" style="position:absolute;left:33578;top:18244;width:3022;height:30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" filled="f" stroked="f">
                            <v:textbox>
                              <w:txbxContent>
                                <w:p w:rsidR="00D840F8" w:rsidRPr="002427E2" w:rsidRDefault="00D840F8" w:rsidP="00ED3CD2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SG"/>
                                    </w:rPr>
                                  </w:pPr>
                                  <w:r w:rsidRPr="002427E2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SG"/>
                                    </w:rPr>
                                    <w:t>x</w:t>
                                  </w:r>
                                </w:p>
                              </w:txbxContent>
                            </v:textbox>
                          </v:shape>
                          <v:shape id="_x0000_s1035" type="#_x0000_t202" style="position:absolute;left:17016;top:16056;width:4380;height:40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" filled="f" stroked="f">
                            <v:textbox>
                              <w:txbxContent>
                                <w:p w:rsidR="00D840F8" w:rsidRPr="002427E2" w:rsidRDefault="00D840F8" w:rsidP="00ED3CD2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SG"/>
                                    </w:rPr>
                                  </w:pPr>
                                  <w:r w:rsidRPr="002427E2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SG"/>
                                    </w:rPr>
                                    <w:t>0.5</w:t>
                                  </w:r>
                                </w:p>
                              </w:txbxContent>
                            </v:textbox>
                          </v:shape>
                          <v:shape id="_x0000_s1036" type="#_x0000_t202" style="position:absolute;left:11784;top:19217;width:3956;height:30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" filled="f" stroked="f">
                            <v:textbox>
                              <w:txbxContent>
                                <w:p w:rsidR="00D840F8" w:rsidRPr="002427E2" w:rsidRDefault="00D840F8" w:rsidP="00ED3CD2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SG"/>
                                    </w:rPr>
                                  </w:pPr>
                                  <w:r w:rsidRPr="002427E2">
                                    <w:rPr>
                                      <w:rFonts w:ascii="Times New Roman" w:hAnsi="Times New Roman" w:cs="Times New Roman"/>
                                      <w:position w:val="-4"/>
                                      <w:sz w:val="24"/>
                                      <w:szCs w:val="24"/>
                                      <w:lang w:val="en-SG"/>
                                    </w:rPr>
                                    <w:object w:dxaOrig="300" w:dyaOrig="260">
                                      <v:shape id="_x0000_i1066" type="#_x0000_t75" style="width:15.4pt;height:13.55pt" o:ole="">
                                        <v:imagedata r:id="rId119" o:title=""/>
                                      </v:shape>
                                      <o:OLEObject Type="Embed" ProgID="Equation.DSMT4" ShapeID="_x0000_i1066" DrawAspect="Content" ObjectID="_1694545915" r:id="rId121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  <v:shape id="_x0000_s1037" type="#_x0000_t202" style="position:absolute;left:19539;top:19470;width:3023;height:30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" filled="f" stroked="f">
                            <v:textbox>
                              <w:txbxContent>
                                <w:p w:rsidR="00D840F8" w:rsidRPr="002427E2" w:rsidRDefault="00D840F8" w:rsidP="00ED3CD2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SG"/>
                                    </w:rPr>
                                  </w:pPr>
                                  <w:r w:rsidRPr="002427E2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SG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  <v:shape id="_x0000_s1038" type="#_x0000_t202" style="position:absolute;left:23451;top:12998;width:5305;height:38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" filled="f" stroked="f">
                            <v:textbox>
                              <w:txbxContent>
                                <w:p w:rsidR="00D840F8" w:rsidRPr="002427E2" w:rsidRDefault="00D840F8" w:rsidP="00ED3CD2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SG"/>
                                    </w:rPr>
                                  </w:pPr>
                                  <w:r w:rsidRPr="002427E2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SG"/>
                                    </w:rPr>
                                    <w:t xml:space="preserve">(4, </w:t>
                                  </w:r>
                                  <w:r w:rsidRPr="002427E2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SG"/>
                                    </w:rPr>
                                    <w:t>a</w:t>
                                  </w:r>
                                  <w:r w:rsidRPr="002427E2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SG"/>
                                    </w:rPr>
                                    <w:t xml:space="preserve">) </w:t>
                                  </w:r>
                                </w:p>
                              </w:txbxContent>
                            </v:textbox>
                          </v:shape>
                          <v:oval id="Oval 250" o:spid="_x0000_s1039" style="position:absolute;left:25326;top:15745;width:623;height:56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" fillcolor="black [3213]" strokecolor="black [3200]" strokeweight="1pt">
                            <v:stroke joinstyle="miter"/>
                          </v:oval>
                        </v:group>
                        <v:shape id="_x0000_s1040" type="#_x0000_t202" style="position:absolute;left:30836;top:14162;width:7390;height:3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" filled="f" stroked="f">
                          <v:textbox>
                            <w:txbxContent>
                              <w:p w:rsidR="00D840F8" w:rsidRPr="002427E2" w:rsidRDefault="00D840F8" w:rsidP="00ED3CD2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SG"/>
                                  </w:rPr>
                                </w:pPr>
                                <w:r w:rsidRPr="002427E2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SG"/>
                                  </w:rPr>
                                  <w:t xml:space="preserve">y </w:t>
                                </w:r>
                                <w:r w:rsidRPr="002427E2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SG"/>
                                  </w:rPr>
                                  <w:t>= f(</w:t>
                                </w:r>
                                <w:r w:rsidRPr="002427E2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SG"/>
                                  </w:rPr>
                                  <w:t>x</w:t>
                                </w:r>
                                <w:r w:rsidRPr="002427E2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SG"/>
                                  </w:rPr>
                                  <w:t>)</w:t>
                                </w:r>
                              </w:p>
                            </w:txbxContent>
                          </v:textbox>
                        </v:shape>
                      </v:group>
                      <v:shape id="Freeform 18818" o:spid="_x0000_s1041" style="position:absolute;left:211;top:15324;width:8348;height:6248;visibility:visible;mso-wrap-style:square;v-text-anchor:middle" coordsize="834760,6248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" path="m,c140708,8063,287586,17498,391886,38705v104300,21207,175080,52442,233916,88535c684638,163333,714996,209956,744903,255263v29907,45307,45365,82227,60340,143821c820218,460678,835156,559513,834753,624828e" filled="f" strokecolor="black [3213]" strokeweight="1pt">
                        <v:stroke joinstyle="miter"/>
                        <v:path arrowok="t" o:connecttype="custom" o:connectlocs="0,0;391886,38705;625802,127240;744903,255263;805243,399084;834753,624828" o:connectangles="0,0,0,0,0,0"/>
                      </v:shape>
                      <v:shape id="Freeform 18820" o:spid="_x0000_s1042" style="position:absolute;left:9228;top:3810;width:18187;height:10886;visibility:visible;mso-wrap-style:square;v-text-anchor:middle" coordsize="1818696,10886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" path="m,c9262,207129,18524,414259,65675,565817v47151,151558,140612,258491,217233,343532c359529,994390,455516,1051644,525401,1076062v69885,24418,120404,10947,176817,-20207c758631,1024701,821781,936292,863880,889141v42099,-47151,58097,-87567,90935,-116195c987653,744318,1020955,713978,1060906,717375v39951,3397,92359,32576,133616,75954c1235779,836707,1270096,868121,1308450,899245v38354,31125,66518,57255,116195,80831c1474322,1003652,1540840,1027227,1606515,1040699v65675,13472,138928,16840,212181,20208e" filled="f" strokecolor="black [3213]" strokeweight="1pt">
                        <v:stroke joinstyle="miter"/>
                        <v:path arrowok="t" o:connecttype="custom" o:connectlocs="0,0;65675,565817;282908,909349;525401,1076062;702218,1055855;863880,889141;954815,772946;1060906,717375;1194522,793329;1308450,899245;1424645,980076;1606515,1040699;1818696,1060907" o:connectangles="0,0,0,0,0,0,0,0,0,0,0,0,0"/>
                      </v:shape>
                    </v:group>
                  </w:pict>
                </mc:Fallback>
              </mc:AlternateContent>
            </w:r>
            <w:r w:rsidR="00ED3CD2" w:rsidRPr="002427E2">
              <w:rPr>
                <w:rFonts w:ascii="Times New Roman" w:hAnsi="Times New Roman" w:cs="Times New Roman"/>
                <w:position w:val="-4"/>
                <w:sz w:val="24"/>
                <w:szCs w:val="24"/>
                <w:lang w:val="en-US" w:bidi="ta-IN"/>
              </w:rPr>
              <w:object w:dxaOrig="180" w:dyaOrig="279">
                <v:shape id="_x0000_i1067" type="#_x0000_t75" style="width:9.25pt;height:13.55pt" o:ole="">
                  <v:imagedata r:id="rId122" o:title=""/>
                </v:shape>
                <o:OLEObject Type="Embed" ProgID="Equation.DSMT4" ShapeID="_x0000_i1067" DrawAspect="Content" ObjectID="_1694591354" r:id="rId123"/>
              </w:object>
            </w:r>
            <w:r w:rsidR="00ED3CD2" w:rsidRPr="002427E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  <w:p w:rsidR="00ED3CD2" w:rsidRPr="002427E2" w:rsidRDefault="00ED3CD2" w:rsidP="00ED3CD2">
            <w:pPr>
              <w:tabs>
                <w:tab w:val="right" w:pos="8640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ED3CD2" w:rsidRPr="002427E2" w:rsidRDefault="00ED3CD2" w:rsidP="00ED3CD2">
            <w:pPr>
              <w:tabs>
                <w:tab w:val="right" w:pos="8640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ED3CD2" w:rsidRPr="002427E2" w:rsidRDefault="00ED3CD2" w:rsidP="00ED3CD2">
            <w:pPr>
              <w:tabs>
                <w:tab w:val="left" w:pos="6621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427E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 w:rsidRPr="002427E2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</w:p>
          <w:p w:rsidR="00ED3CD2" w:rsidRPr="002427E2" w:rsidRDefault="00ED3CD2" w:rsidP="00ED3CD2">
            <w:pPr>
              <w:tabs>
                <w:tab w:val="right" w:pos="8640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ED3CD2" w:rsidRPr="002427E2" w:rsidRDefault="00ED3CD2" w:rsidP="00ED3CD2">
            <w:pPr>
              <w:tabs>
                <w:tab w:val="right" w:pos="8640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ED3CD2" w:rsidRPr="002427E2" w:rsidRDefault="00ED3CD2" w:rsidP="00ED3CD2">
            <w:pPr>
              <w:tabs>
                <w:tab w:val="right" w:pos="8640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ED3CD2" w:rsidRPr="002427E2" w:rsidRDefault="00ED3CD2" w:rsidP="00ED3CD2">
            <w:pPr>
              <w:tabs>
                <w:tab w:val="right" w:pos="8640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ED3CD2" w:rsidRPr="002427E2" w:rsidRDefault="00ED3CD2" w:rsidP="00ED3CD2">
            <w:pPr>
              <w:tabs>
                <w:tab w:val="right" w:pos="8640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ED3CD2" w:rsidRPr="002427E2" w:rsidRDefault="00ED3CD2" w:rsidP="00ED3CD2">
            <w:pPr>
              <w:tabs>
                <w:tab w:val="right" w:pos="8640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ED3CD2" w:rsidRPr="002427E2" w:rsidRDefault="00ED3CD2" w:rsidP="00ED3CD2">
            <w:pPr>
              <w:tabs>
                <w:tab w:val="right" w:pos="8640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ED3CD2" w:rsidRPr="002427E2" w:rsidRDefault="00ED3CD2" w:rsidP="00ED3CD2">
            <w:pPr>
              <w:tabs>
                <w:tab w:val="right" w:pos="8640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ED3CD2" w:rsidRPr="002427E2" w:rsidRDefault="00ED3CD2" w:rsidP="00ED3CD2">
            <w:pPr>
              <w:tabs>
                <w:tab w:val="right" w:pos="8640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24" w:type="dxa"/>
          </w:tcPr>
          <w:p w:rsidR="00ED3CD2" w:rsidRPr="002427E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D3CD2" w:rsidRPr="004E18E8" w:rsidTr="00347AA4">
        <w:tc>
          <w:tcPr>
            <w:tcW w:w="675" w:type="dxa"/>
          </w:tcPr>
          <w:p w:rsidR="00ED3CD2" w:rsidRPr="002427E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3" w:type="dxa"/>
          </w:tcPr>
          <w:p w:rsidR="00ED3CD2" w:rsidRPr="009A7296" w:rsidRDefault="00ED3CD2" w:rsidP="00347AA4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A7296">
              <w:rPr>
                <w:rFonts w:ascii="Times New Roman" w:hAnsi="Times New Roman" w:cs="Times New Roman"/>
                <w:sz w:val="24"/>
                <w:szCs w:val="24"/>
              </w:rPr>
              <w:t xml:space="preserve">The diagram above shows the graph of </w:t>
            </w:r>
            <w:r w:rsidRPr="009A7296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y </w:t>
            </w:r>
            <w:r w:rsidRPr="009A7296">
              <w:rPr>
                <w:rFonts w:ascii="Times New Roman" w:hAnsi="Times New Roman" w:cs="Times New Roman"/>
                <w:sz w:val="24"/>
                <w:szCs w:val="24"/>
              </w:rPr>
              <w:t>= f(</w:t>
            </w:r>
            <w:r w:rsidRPr="009A7296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9A7296">
              <w:rPr>
                <w:rFonts w:ascii="Times New Roman" w:hAnsi="Times New Roman" w:cs="Times New Roman"/>
                <w:sz w:val="24"/>
                <w:szCs w:val="24"/>
              </w:rPr>
              <w:t xml:space="preserve">). It has a maximum point at </w:t>
            </w:r>
          </w:p>
          <w:p w:rsidR="00ED3CD2" w:rsidRPr="009A7296" w:rsidRDefault="00ED3CD2" w:rsidP="00347AA4">
            <w:pPr>
              <w:tabs>
                <w:tab w:val="left" w:pos="2042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A7296">
              <w:rPr>
                <w:rFonts w:ascii="Times New Roman" w:hAnsi="Times New Roman" w:cs="Times New Roman"/>
                <w:sz w:val="24"/>
                <w:szCs w:val="24"/>
              </w:rPr>
              <w:t xml:space="preserve">(4, </w:t>
            </w:r>
            <w:r w:rsidRPr="009A7296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="005E2865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="004E014F">
              <w:rPr>
                <w:rFonts w:ascii="Times New Roman" w:hAnsi="Times New Roman" w:cs="Times New Roman"/>
                <w:sz w:val="24"/>
                <w:szCs w:val="24"/>
              </w:rPr>
              <w:t xml:space="preserve">, where </w:t>
            </w:r>
            <w:r w:rsidR="004E014F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="004E014F">
              <w:rPr>
                <w:rFonts w:ascii="Times New Roman" w:hAnsi="Times New Roman" w:cs="Times New Roman"/>
                <w:sz w:val="24"/>
                <w:szCs w:val="24"/>
              </w:rPr>
              <w:t xml:space="preserve"> &gt; 0,</w:t>
            </w:r>
            <w:r w:rsidR="005E2865">
              <w:rPr>
                <w:rFonts w:ascii="Times New Roman" w:hAnsi="Times New Roman" w:cs="Times New Roman"/>
                <w:sz w:val="24"/>
                <w:szCs w:val="24"/>
              </w:rPr>
              <w:t xml:space="preserve"> and meets</w:t>
            </w:r>
            <w:r w:rsidRPr="009A7296">
              <w:rPr>
                <w:rFonts w:ascii="Times New Roman" w:hAnsi="Times New Roman" w:cs="Times New Roman"/>
                <w:sz w:val="24"/>
                <w:szCs w:val="24"/>
              </w:rPr>
              <w:t xml:space="preserve"> the axes at (1, 0) and (0, 0.5). The curve has asymptotes with equations </w:t>
            </w:r>
            <w:r w:rsidRPr="009A7296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 w:rsidRPr="009A7296">
              <w:rPr>
                <w:rFonts w:ascii="Times New Roman" w:hAnsi="Times New Roman" w:cs="Times New Roman"/>
                <w:sz w:val="24"/>
                <w:szCs w:val="24"/>
              </w:rPr>
              <w:t xml:space="preserve"> = 0 and </w:t>
            </w:r>
            <w:r w:rsidRPr="009A7296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9A7296">
              <w:rPr>
                <w:rFonts w:ascii="Times New Roman" w:hAnsi="Times New Roman" w:cs="Times New Roman"/>
                <w:sz w:val="24"/>
                <w:szCs w:val="24"/>
              </w:rPr>
              <w:t xml:space="preserve"> =</w:t>
            </w:r>
            <w:r w:rsidRPr="009A7296">
              <w:rPr>
                <w:rFonts w:ascii="Times New Roman" w:hAnsi="Times New Roman" w:cs="Times New Roman"/>
                <w:position w:val="-4"/>
                <w:sz w:val="24"/>
                <w:szCs w:val="24"/>
                <w:lang w:val="en-US" w:bidi="ta-IN"/>
              </w:rPr>
              <w:object w:dxaOrig="300" w:dyaOrig="260">
                <v:shape id="_x0000_i1068" type="#_x0000_t75" style="width:15.4pt;height:12.9pt" o:ole="">
                  <v:imagedata r:id="rId27" o:title=""/>
                </v:shape>
                <o:OLEObject Type="Embed" ProgID="Equation.DSMT4" ShapeID="_x0000_i1068" DrawAspect="Content" ObjectID="_1694591355" r:id="rId124"/>
              </w:object>
            </w:r>
            <w:r w:rsidRPr="009A7296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  <w:tc>
          <w:tcPr>
            <w:tcW w:w="624" w:type="dxa"/>
          </w:tcPr>
          <w:p w:rsidR="00ED3CD2" w:rsidRPr="002427E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D3CD2" w:rsidRPr="004E18E8" w:rsidTr="00347AA4">
        <w:tc>
          <w:tcPr>
            <w:tcW w:w="675" w:type="dxa"/>
          </w:tcPr>
          <w:p w:rsidR="00ED3CD2" w:rsidRPr="002427E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3" w:type="dxa"/>
          </w:tcPr>
          <w:p w:rsidR="00ED3CD2" w:rsidRPr="009A7296" w:rsidRDefault="00ED3CD2" w:rsidP="00347AA4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A7296">
              <w:rPr>
                <w:rFonts w:ascii="Times New Roman" w:hAnsi="Times New Roman" w:cs="Times New Roman"/>
                <w:sz w:val="24"/>
                <w:szCs w:val="24"/>
              </w:rPr>
              <w:t xml:space="preserve">On separate diagrams, sketch the graphs of </w:t>
            </w:r>
          </w:p>
        </w:tc>
        <w:tc>
          <w:tcPr>
            <w:tcW w:w="624" w:type="dxa"/>
          </w:tcPr>
          <w:p w:rsidR="00ED3CD2" w:rsidRPr="002427E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D3CD2" w:rsidRPr="004E18E8" w:rsidTr="00347AA4">
        <w:tc>
          <w:tcPr>
            <w:tcW w:w="675" w:type="dxa"/>
          </w:tcPr>
          <w:p w:rsidR="00ED3CD2" w:rsidRPr="002427E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3" w:type="dxa"/>
          </w:tcPr>
          <w:p w:rsidR="00ED3CD2" w:rsidRPr="009A7296" w:rsidRDefault="00ED3CD2" w:rsidP="00347AA4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27E38">
              <w:rPr>
                <w:rFonts w:ascii="Times New Roman" w:hAnsi="Times New Roman" w:cs="Times New Roman"/>
                <w:b/>
                <w:sz w:val="24"/>
                <w:szCs w:val="24"/>
              </w:rPr>
              <w:t>(a)</w:t>
            </w:r>
            <w:r w:rsidRPr="009A7296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9A7296">
              <w:rPr>
                <w:rFonts w:ascii="Times New Roman" w:hAnsi="Times New Roman" w:cs="Times New Roman"/>
                <w:i/>
                <w:position w:val="-32"/>
                <w:sz w:val="24"/>
                <w:szCs w:val="24"/>
                <w:lang w:val="en-US" w:bidi="ta-IN"/>
              </w:rPr>
              <w:object w:dxaOrig="940" w:dyaOrig="700">
                <v:shape id="_x0000_i1069" type="#_x0000_t75" style="width:46.15pt;height:34.45pt" o:ole="">
                  <v:imagedata r:id="rId125" o:title=""/>
                </v:shape>
                <o:OLEObject Type="Embed" ProgID="Equation.DSMT4" ShapeID="_x0000_i1069" DrawAspect="Content" ObjectID="_1694591356" r:id="rId126"/>
              </w:object>
            </w:r>
            <w:r w:rsidRPr="009A7296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9A7296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624" w:type="dxa"/>
            <w:vAlign w:val="center"/>
          </w:tcPr>
          <w:p w:rsidR="00ED3CD2" w:rsidRPr="002427E2" w:rsidRDefault="00ED3CD2" w:rsidP="00ED3C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7E2">
              <w:rPr>
                <w:rFonts w:ascii="Times New Roman" w:hAnsi="Times New Roman" w:cs="Times New Roman"/>
                <w:sz w:val="24"/>
                <w:szCs w:val="24"/>
              </w:rPr>
              <w:t>[3]</w:t>
            </w:r>
          </w:p>
        </w:tc>
      </w:tr>
      <w:tr w:rsidR="00ED3CD2" w:rsidRPr="004E18E8" w:rsidTr="00347AA4">
        <w:tc>
          <w:tcPr>
            <w:tcW w:w="675" w:type="dxa"/>
          </w:tcPr>
          <w:p w:rsidR="00ED3CD2" w:rsidRPr="002427E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3" w:type="dxa"/>
          </w:tcPr>
          <w:p w:rsidR="00ED3CD2" w:rsidRPr="009A7296" w:rsidRDefault="00ED3CD2" w:rsidP="00347AA4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27E38">
              <w:rPr>
                <w:rFonts w:ascii="Times New Roman" w:hAnsi="Times New Roman" w:cs="Times New Roman"/>
                <w:b/>
                <w:sz w:val="24"/>
                <w:szCs w:val="24"/>
              </w:rPr>
              <w:t>(b)</w:t>
            </w:r>
            <w:r w:rsidRPr="009A729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 w:bidi="ta-IN"/>
              </w:rPr>
              <w:object w:dxaOrig="1040" w:dyaOrig="400">
                <v:shape id="_x0000_i1070" type="#_x0000_t75" style="width:51.7pt;height:20.3pt" o:ole="">
                  <v:imagedata r:id="rId127" o:title=""/>
                </v:shape>
                <o:OLEObject Type="Embed" ProgID="Equation.DSMT4" ShapeID="_x0000_i1070" DrawAspect="Content" ObjectID="_1694591357" r:id="rId128"/>
              </w:object>
            </w:r>
            <w:r w:rsidRPr="009A7296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</w:tc>
        <w:tc>
          <w:tcPr>
            <w:tcW w:w="624" w:type="dxa"/>
            <w:vAlign w:val="center"/>
          </w:tcPr>
          <w:p w:rsidR="00ED3CD2" w:rsidRPr="002427E2" w:rsidRDefault="00ED3CD2" w:rsidP="00ED3C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27E2">
              <w:rPr>
                <w:rFonts w:ascii="Times New Roman" w:hAnsi="Times New Roman" w:cs="Times New Roman"/>
                <w:sz w:val="24"/>
                <w:szCs w:val="24"/>
              </w:rPr>
              <w:t>[3]</w:t>
            </w:r>
          </w:p>
        </w:tc>
      </w:tr>
      <w:tr w:rsidR="00ED3CD2" w:rsidRPr="004E18E8" w:rsidTr="00347AA4">
        <w:tc>
          <w:tcPr>
            <w:tcW w:w="675" w:type="dxa"/>
          </w:tcPr>
          <w:p w:rsidR="00ED3CD2" w:rsidRPr="002427E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3" w:type="dxa"/>
          </w:tcPr>
          <w:p w:rsidR="00ED3CD2" w:rsidRPr="009A7296" w:rsidRDefault="00ED3CD2" w:rsidP="00347AA4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9A7296">
              <w:rPr>
                <w:rFonts w:ascii="Times New Roman" w:hAnsi="Times New Roman" w:cs="Times New Roman"/>
                <w:sz w:val="24"/>
                <w:szCs w:val="24"/>
              </w:rPr>
              <w:t>stating</w:t>
            </w:r>
            <w:proofErr w:type="gramEnd"/>
            <w:r w:rsidRPr="009A7296">
              <w:rPr>
                <w:rFonts w:ascii="Times New Roman" w:hAnsi="Times New Roman" w:cs="Times New Roman"/>
                <w:sz w:val="24"/>
                <w:szCs w:val="24"/>
              </w:rPr>
              <w:t xml:space="preserve"> the equation(s) of any asymptotes and where possible, the coordinates of any turning point(s) and axial intercept(s).</w:t>
            </w:r>
          </w:p>
        </w:tc>
        <w:tc>
          <w:tcPr>
            <w:tcW w:w="624" w:type="dxa"/>
          </w:tcPr>
          <w:p w:rsidR="00ED3CD2" w:rsidRPr="002427E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D3CD2" w:rsidRPr="004E18E8" w:rsidTr="00347AA4">
        <w:tc>
          <w:tcPr>
            <w:tcW w:w="675" w:type="dxa"/>
          </w:tcPr>
          <w:p w:rsidR="00ED3CD2" w:rsidRPr="002427E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3" w:type="dxa"/>
          </w:tcPr>
          <w:p w:rsidR="00ED3CD2" w:rsidRPr="002427E2" w:rsidRDefault="00ED3CD2" w:rsidP="00347AA4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4" w:type="dxa"/>
          </w:tcPr>
          <w:p w:rsidR="00ED3CD2" w:rsidRPr="002427E2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4A80" w:rsidRPr="004E18E8" w:rsidTr="00347AA4">
        <w:tc>
          <w:tcPr>
            <w:tcW w:w="675" w:type="dxa"/>
          </w:tcPr>
          <w:p w:rsidR="005F4A80" w:rsidRPr="001A3257" w:rsidRDefault="00002188" w:rsidP="005F4A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7973" w:type="dxa"/>
          </w:tcPr>
          <w:p w:rsidR="005F4A80" w:rsidRPr="00F07C3A" w:rsidRDefault="005F4A80" w:rsidP="00347AA4">
            <w:pPr>
              <w:tabs>
                <w:tab w:val="right" w:pos="900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07C3A">
              <w:rPr>
                <w:rFonts w:ascii="Times New Roman" w:hAnsi="Times New Roman" w:cs="Times New Roman"/>
                <w:sz w:val="24"/>
                <w:szCs w:val="24"/>
              </w:rPr>
              <w:t xml:space="preserve">The functions f and g </w:t>
            </w:r>
            <w:r w:rsidR="00F61478">
              <w:rPr>
                <w:rFonts w:ascii="Times New Roman" w:hAnsi="Times New Roman" w:cs="Times New Roman"/>
                <w:sz w:val="24"/>
                <w:szCs w:val="24"/>
              </w:rPr>
              <w:t>are defined by</w:t>
            </w:r>
          </w:p>
          <w:p w:rsidR="005F4A80" w:rsidRPr="00F07C3A" w:rsidRDefault="005F4A80" w:rsidP="00347AA4">
            <w:pPr>
              <w:tabs>
                <w:tab w:val="right" w:pos="9000"/>
              </w:tabs>
              <w:spacing w:line="360" w:lineRule="auto"/>
              <w:ind w:left="2160" w:hanging="18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5201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bidi="ta-IN"/>
              </w:rPr>
              <w:object w:dxaOrig="2820" w:dyaOrig="360">
                <v:shape id="_x0000_i1083" type="#_x0000_t75" style="width:140.9pt;height:17.85pt" o:ole="">
                  <v:imagedata r:id="rId129" o:title=""/>
                </v:shape>
                <o:OLEObject Type="Embed" ProgID="Equation.DSMT4" ShapeID="_x0000_i1083" DrawAspect="Content" ObjectID="_1694591358" r:id="rId130"/>
              </w:object>
            </w:r>
          </w:p>
          <w:p w:rsidR="005F4A80" w:rsidRPr="00F07C3A" w:rsidRDefault="005F4A80" w:rsidP="00347AA4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</w:t>
            </w:r>
            <w:r w:rsidRPr="00F07C3A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bidi="ta-IN"/>
              </w:rPr>
              <w:object w:dxaOrig="1500" w:dyaOrig="360">
                <v:shape id="_x0000_i1084" type="#_x0000_t75" style="width:75.1pt;height:19.1pt" o:ole="">
                  <v:imagedata r:id="rId131" o:title=""/>
                </v:shape>
                <o:OLEObject Type="Embed" ProgID="Equation.DSMT4" ShapeID="_x0000_i1084" DrawAspect="Content" ObjectID="_1694591359" r:id="rId132"/>
              </w:object>
            </w:r>
            <w:r w:rsidRPr="00F07C3A">
              <w:rPr>
                <w:rFonts w:ascii="Times New Roman" w:hAnsi="Times New Roman" w:cs="Times New Roman"/>
                <w:sz w:val="24"/>
                <w:szCs w:val="24"/>
              </w:rPr>
              <w:t xml:space="preserve">,           </w:t>
            </w:r>
            <w:r w:rsidRPr="00F07C3A">
              <w:rPr>
                <w:rFonts w:ascii="Times New Roman" w:hAnsi="Times New Roman" w:cs="Times New Roman"/>
                <w:position w:val="-6"/>
                <w:sz w:val="24"/>
                <w:szCs w:val="24"/>
                <w:lang w:val="en-US" w:bidi="ta-IN"/>
              </w:rPr>
              <w:object w:dxaOrig="560" w:dyaOrig="279">
                <v:shape id="_x0000_i1085" type="#_x0000_t75" style="width:27.7pt;height:12.9pt" o:ole="">
                  <v:imagedata r:id="rId133" o:title=""/>
                </v:shape>
                <o:OLEObject Type="Embed" ProgID="Equation.DSMT4" ShapeID="_x0000_i1085" DrawAspect="Content" ObjectID="_1694591360" r:id="rId13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24" w:type="dxa"/>
            <w:vAlign w:val="bottom"/>
          </w:tcPr>
          <w:p w:rsidR="005F4A80" w:rsidRPr="008B1265" w:rsidRDefault="005F4A80" w:rsidP="005F4A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4A80" w:rsidRPr="004E18E8" w:rsidTr="00347AA4">
        <w:tc>
          <w:tcPr>
            <w:tcW w:w="675" w:type="dxa"/>
          </w:tcPr>
          <w:p w:rsidR="005F4A80" w:rsidRPr="008B1265" w:rsidRDefault="005F4A80" w:rsidP="005F4A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3" w:type="dxa"/>
          </w:tcPr>
          <w:p w:rsidR="005F4A80" w:rsidRPr="00420568" w:rsidRDefault="00084B9A" w:rsidP="00347AA4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472" w:hanging="45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or this part of the question, it is given that</w:t>
            </w:r>
            <w:r w:rsidR="005F4A80" w:rsidRPr="0007770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086" type="#_x0000_t75" style="width:27.7pt;height:12.9pt" o:ole="">
                  <v:imagedata r:id="rId135" o:title=""/>
                </v:shape>
                <o:OLEObject Type="Embed" ProgID="Equation.DSMT4" ShapeID="_x0000_i1086" DrawAspect="Content" ObjectID="_1694591361" r:id="rId136"/>
              </w:object>
            </w:r>
            <w:r w:rsidR="005F4A80">
              <w:rPr>
                <w:rFonts w:ascii="Times New Roman" w:hAnsi="Times New Roman" w:cs="Times New Roman"/>
                <w:sz w:val="24"/>
                <w:szCs w:val="24"/>
              </w:rPr>
              <w:t xml:space="preserve">. Show that the composite function </w:t>
            </w:r>
            <w:proofErr w:type="spellStart"/>
            <w:proofErr w:type="gramStart"/>
            <w:r w:rsidR="00A72793">
              <w:rPr>
                <w:rFonts w:ascii="Times New Roman" w:hAnsi="Times New Roman" w:cs="Times New Roman"/>
                <w:sz w:val="24"/>
                <w:szCs w:val="24"/>
              </w:rPr>
              <w:t>fg</w:t>
            </w:r>
            <w:proofErr w:type="spellEnd"/>
            <w:proofErr w:type="gramEnd"/>
            <w:r w:rsidR="00A727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E014F">
              <w:rPr>
                <w:rFonts w:ascii="Times New Roman" w:hAnsi="Times New Roman" w:cs="Times New Roman"/>
                <w:sz w:val="24"/>
                <w:szCs w:val="24"/>
              </w:rPr>
              <w:t xml:space="preserve">exists. Hence find the </w:t>
            </w:r>
            <w:r w:rsidR="005F4A80">
              <w:rPr>
                <w:rFonts w:ascii="Times New Roman" w:hAnsi="Times New Roman" w:cs="Times New Roman"/>
                <w:sz w:val="24"/>
                <w:szCs w:val="24"/>
              </w:rPr>
              <w:t xml:space="preserve">range of </w:t>
            </w:r>
            <w:proofErr w:type="spellStart"/>
            <w:proofErr w:type="gramStart"/>
            <w:r w:rsidR="005F4A80">
              <w:rPr>
                <w:rFonts w:ascii="Times New Roman" w:hAnsi="Times New Roman" w:cs="Times New Roman"/>
                <w:sz w:val="24"/>
                <w:szCs w:val="24"/>
              </w:rPr>
              <w:t>fg</w:t>
            </w:r>
            <w:proofErr w:type="spellEnd"/>
            <w:proofErr w:type="gramEnd"/>
            <w:r w:rsidR="005F4A8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24" w:type="dxa"/>
            <w:vAlign w:val="bottom"/>
          </w:tcPr>
          <w:p w:rsidR="005F4A80" w:rsidRPr="008B1265" w:rsidRDefault="005F4A80" w:rsidP="005F4A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3]</w:t>
            </w:r>
          </w:p>
        </w:tc>
      </w:tr>
      <w:tr w:rsidR="00691790" w:rsidRPr="004E18E8" w:rsidTr="00347AA4">
        <w:tc>
          <w:tcPr>
            <w:tcW w:w="675" w:type="dxa"/>
          </w:tcPr>
          <w:p w:rsidR="00691790" w:rsidRPr="008B1265" w:rsidRDefault="00691790" w:rsidP="006917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3" w:type="dxa"/>
          </w:tcPr>
          <w:p w:rsidR="00691790" w:rsidRPr="00C45677" w:rsidRDefault="00084B9A" w:rsidP="00347AA4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472" w:hanging="45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SimSun" w:hAnsi="Times New Roman" w:cs="Times New Roman"/>
                <w:sz w:val="24"/>
                <w:szCs w:val="24"/>
                <w:lang w:eastAsia="ko-KR"/>
              </w:rPr>
              <w:t xml:space="preserve">It is now given that </w:t>
            </w:r>
            <w:r w:rsidRPr="0007770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>
                <v:shape id="_x0000_i1087" type="#_x0000_t75" style="width:11.1pt;height:12.9pt" o:ole="">
                  <v:imagedata r:id="rId137" o:title=""/>
                </v:shape>
                <o:OLEObject Type="Embed" ProgID="Equation.DSMT4" ShapeID="_x0000_i1087" DrawAspect="Content" ObjectID="_1694591362" r:id="rId13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s a real constant that is not necessary equals to 5. </w:t>
            </w:r>
            <w:r w:rsidR="00691790">
              <w:rPr>
                <w:rFonts w:ascii="Times New Roman" w:eastAsia="SimSun" w:hAnsi="Times New Roman" w:cs="Times New Roman"/>
                <w:sz w:val="24"/>
                <w:szCs w:val="24"/>
                <w:lang w:eastAsia="ko-KR"/>
              </w:rPr>
              <w:t xml:space="preserve">If the domain of f is restricted </w:t>
            </w:r>
            <w:proofErr w:type="gramStart"/>
            <w:r w:rsidR="00691790">
              <w:rPr>
                <w:rFonts w:ascii="Times New Roman" w:eastAsia="SimSun" w:hAnsi="Times New Roman" w:cs="Times New Roman"/>
                <w:sz w:val="24"/>
                <w:szCs w:val="24"/>
                <w:lang w:eastAsia="ko-KR"/>
              </w:rPr>
              <w:t xml:space="preserve">to </w:t>
            </w:r>
            <w:proofErr w:type="gramEnd"/>
            <w:r w:rsidR="00691790" w:rsidRPr="00FC5201">
              <w:rPr>
                <w:rFonts w:ascii="Times New Roman" w:eastAsia="SimSun" w:hAnsi="Times New Roman" w:cs="Times New Roman"/>
                <w:position w:val="-24"/>
                <w:sz w:val="24"/>
                <w:szCs w:val="24"/>
                <w:lang w:eastAsia="ko-KR"/>
              </w:rPr>
              <w:object w:dxaOrig="620" w:dyaOrig="620">
                <v:shape id="_x0000_i1088" type="#_x0000_t75" style="width:30.15pt;height:30.15pt" o:ole="">
                  <v:imagedata r:id="rId139" o:title=""/>
                </v:shape>
                <o:OLEObject Type="Embed" ProgID="Equation.DSMT4" ShapeID="_x0000_i1088" DrawAspect="Content" ObjectID="_1694591363" r:id="rId140"/>
              </w:object>
            </w:r>
            <w:r w:rsidR="00691790">
              <w:rPr>
                <w:rFonts w:ascii="Times New Roman" w:eastAsia="SimSun" w:hAnsi="Times New Roman" w:cs="Times New Roman"/>
                <w:sz w:val="24"/>
                <w:szCs w:val="24"/>
                <w:lang w:eastAsia="ko-KR"/>
              </w:rPr>
              <w:t>,  f</w:t>
            </w:r>
            <w:r w:rsidR="00691790" w:rsidRPr="00C45677">
              <w:rPr>
                <w:rFonts w:ascii="Times New Roman" w:eastAsia="SimSun" w:hAnsi="Times New Roman" w:cs="Times New Roman"/>
                <w:sz w:val="24"/>
                <w:szCs w:val="24"/>
                <w:lang w:eastAsia="ko-KR"/>
              </w:rPr>
              <w:t>ind</w:t>
            </w:r>
            <w:r w:rsidR="00691790" w:rsidRPr="00C45677">
              <w:rPr>
                <w:rFonts w:ascii="Times New Roman" w:eastAsia="SimSun" w:hAnsi="Times New Roman" w:cs="Times New Roman"/>
                <w:position w:val="-4"/>
                <w:sz w:val="24"/>
                <w:szCs w:val="24"/>
                <w:lang w:eastAsia="ko-KR"/>
              </w:rPr>
              <w:object w:dxaOrig="340" w:dyaOrig="300">
                <v:shape id="_x0000_i1089" type="#_x0000_t75" style="width:16.6pt;height:15.4pt" o:ole="">
                  <v:imagedata r:id="rId141" o:title=""/>
                </v:shape>
                <o:OLEObject Type="Embed" ProgID="Equation.DSMT4" ShapeID="_x0000_i1089" DrawAspect="Content" ObjectID="_1694591364" r:id="rId142"/>
              </w:object>
            </w:r>
            <w:r w:rsidR="00691790" w:rsidRPr="00C45677">
              <w:rPr>
                <w:rFonts w:ascii="Times New Roman" w:eastAsia="SimSun" w:hAnsi="Times New Roman" w:cs="Times New Roman"/>
                <w:sz w:val="24"/>
                <w:szCs w:val="24"/>
                <w:lang w:eastAsia="ko-KR"/>
              </w:rPr>
              <w:t xml:space="preserve"> </w:t>
            </w:r>
            <w:r w:rsidR="00691790" w:rsidRPr="00C45677">
              <w:rPr>
                <w:rFonts w:ascii="Times New Roman" w:hAnsi="Times New Roman" w:cs="Times New Roman"/>
                <w:sz w:val="24"/>
                <w:szCs w:val="24"/>
              </w:rPr>
              <w:t>in a similar form.</w:t>
            </w:r>
          </w:p>
        </w:tc>
        <w:tc>
          <w:tcPr>
            <w:tcW w:w="624" w:type="dxa"/>
            <w:vAlign w:val="bottom"/>
          </w:tcPr>
          <w:p w:rsidR="00691790" w:rsidRPr="008B1265" w:rsidRDefault="00691790" w:rsidP="006917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4]</w:t>
            </w:r>
          </w:p>
        </w:tc>
      </w:tr>
      <w:tr w:rsidR="005F4A80" w:rsidRPr="004E18E8" w:rsidTr="00347AA4">
        <w:tc>
          <w:tcPr>
            <w:tcW w:w="675" w:type="dxa"/>
          </w:tcPr>
          <w:p w:rsidR="005F4A80" w:rsidRPr="008B1265" w:rsidRDefault="005F4A80" w:rsidP="005F4A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3" w:type="dxa"/>
          </w:tcPr>
          <w:p w:rsidR="005F4A80" w:rsidRPr="001E59C1" w:rsidRDefault="005F4A80" w:rsidP="005F4A8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4" w:type="dxa"/>
          </w:tcPr>
          <w:p w:rsidR="005F4A80" w:rsidRPr="008B1265" w:rsidRDefault="005F4A80" w:rsidP="005F4A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D3CD2" w:rsidRPr="00374F20" w:rsidTr="00347AA4">
        <w:tc>
          <w:tcPr>
            <w:tcW w:w="675" w:type="dxa"/>
          </w:tcPr>
          <w:p w:rsidR="00ED3CD2" w:rsidRPr="00ED3CD2" w:rsidRDefault="00ED3CD2" w:rsidP="00ED3CD2">
            <w:pPr>
              <w:jc w:val="center"/>
              <w:rPr>
                <w:rFonts w:ascii="Times New Roman" w:hAnsi="Times New Roman" w:cs="Times New Roman"/>
                <w:b/>
                <w:sz w:val="14"/>
                <w:szCs w:val="14"/>
              </w:rPr>
            </w:pPr>
          </w:p>
          <w:p w:rsidR="00ED3CD2" w:rsidRPr="00ED3CD2" w:rsidRDefault="00002188" w:rsidP="00ED3CD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7973" w:type="dxa"/>
          </w:tcPr>
          <w:p w:rsidR="00ED3CD2" w:rsidRPr="006B65C3" w:rsidRDefault="00ED3CD2" w:rsidP="00347AA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96245">
              <w:rPr>
                <w:rFonts w:ascii="Times New Roman" w:hAnsi="Times New Roman" w:cs="Times New Roman"/>
                <w:b/>
                <w:sz w:val="24"/>
                <w:szCs w:val="24"/>
              </w:rPr>
              <w:t>(a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Find </w:t>
            </w:r>
            <w:proofErr w:type="gramEnd"/>
            <w:r w:rsidR="0062014C" w:rsidRPr="006F571D">
              <w:rPr>
                <w:rFonts w:ascii="Times New Roman" w:hAnsi="Times New Roman" w:cs="Times New Roman"/>
                <w:position w:val="-24"/>
                <w:sz w:val="24"/>
                <w:szCs w:val="24"/>
                <w:lang w:val="en-US" w:bidi="ta-IN"/>
              </w:rPr>
              <w:object w:dxaOrig="1120" w:dyaOrig="620">
                <v:shape id="_x0000_i1099" type="#_x0000_t75" style="width:56pt;height:31.4pt" o:ole="">
                  <v:imagedata r:id="rId143" o:title=""/>
                </v:shape>
                <o:OLEObject Type="Embed" ProgID="Equation.DSMT4" ShapeID="_x0000_i1099" DrawAspect="Content" ObjectID="_1694591365" r:id="rId144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 w:bidi="ta-IN"/>
              </w:rPr>
              <w:t>.</w:t>
            </w:r>
          </w:p>
        </w:tc>
        <w:tc>
          <w:tcPr>
            <w:tcW w:w="624" w:type="dxa"/>
            <w:vAlign w:val="center"/>
          </w:tcPr>
          <w:p w:rsidR="00ED3CD2" w:rsidRDefault="00ED3CD2" w:rsidP="00ED3C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1]</w:t>
            </w:r>
          </w:p>
        </w:tc>
      </w:tr>
      <w:tr w:rsidR="00ED3CD2" w:rsidRPr="00374F20" w:rsidTr="00347AA4">
        <w:tc>
          <w:tcPr>
            <w:tcW w:w="675" w:type="dxa"/>
          </w:tcPr>
          <w:p w:rsidR="00ED3CD2" w:rsidRDefault="00ED3CD2" w:rsidP="00ED3CD2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973" w:type="dxa"/>
          </w:tcPr>
          <w:p w:rsidR="00ED3CD2" w:rsidRDefault="00ED3CD2" w:rsidP="00347AA4">
            <w:pPr>
              <w:tabs>
                <w:tab w:val="left" w:pos="360"/>
                <w:tab w:val="left" w:pos="900"/>
                <w:tab w:val="right" w:pos="936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Hence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find </w:t>
            </w:r>
            <w:proofErr w:type="gramEnd"/>
            <w:r w:rsidR="0062014C" w:rsidRPr="006F571D">
              <w:rPr>
                <w:rFonts w:ascii="Times New Roman" w:hAnsi="Times New Roman" w:cs="Times New Roman"/>
                <w:position w:val="-22"/>
                <w:sz w:val="24"/>
                <w:szCs w:val="24"/>
                <w:lang w:val="en-US" w:bidi="ta-IN"/>
              </w:rPr>
              <w:object w:dxaOrig="1060" w:dyaOrig="560">
                <v:shape id="_x0000_i1100" type="#_x0000_t75" style="width:52.9pt;height:28.9pt" o:ole="">
                  <v:imagedata r:id="rId145" o:title=""/>
                </v:shape>
                <o:OLEObject Type="Embed" ProgID="Equation.DSMT4" ShapeID="_x0000_i1100" DrawAspect="Content" ObjectID="_1694591366" r:id="rId146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 w:bidi="ta-IN"/>
              </w:rPr>
              <w:t>.</w:t>
            </w:r>
          </w:p>
        </w:tc>
        <w:tc>
          <w:tcPr>
            <w:tcW w:w="624" w:type="dxa"/>
            <w:vAlign w:val="center"/>
          </w:tcPr>
          <w:p w:rsidR="00ED3CD2" w:rsidRDefault="00ED3CD2" w:rsidP="00ED3CD2">
            <w:pPr>
              <w:tabs>
                <w:tab w:val="left" w:pos="360"/>
                <w:tab w:val="left" w:pos="900"/>
                <w:tab w:val="right" w:pos="936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2]</w:t>
            </w:r>
          </w:p>
        </w:tc>
      </w:tr>
      <w:tr w:rsidR="00ED3CD2" w:rsidRPr="00374F20" w:rsidTr="00347AA4">
        <w:tc>
          <w:tcPr>
            <w:tcW w:w="675" w:type="dxa"/>
          </w:tcPr>
          <w:p w:rsidR="00ED3CD2" w:rsidRDefault="00ED3CD2" w:rsidP="00ED3CD2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3" w:type="dxa"/>
          </w:tcPr>
          <w:p w:rsidR="00ED3CD2" w:rsidRPr="00A96245" w:rsidRDefault="00ED3CD2" w:rsidP="00347AA4">
            <w:pPr>
              <w:tabs>
                <w:tab w:val="left" w:pos="360"/>
                <w:tab w:val="left" w:pos="900"/>
                <w:tab w:val="right" w:pos="9360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96245">
              <w:rPr>
                <w:rFonts w:ascii="Times New Roman" w:hAnsi="Times New Roman" w:cs="Times New Roman"/>
                <w:b/>
                <w:sz w:val="24"/>
                <w:szCs w:val="24"/>
              </w:rPr>
              <w:t>(b)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EC27D8">
              <w:rPr>
                <w:rFonts w:ascii="Times New Roman" w:hAnsi="Times New Roman" w:cs="Times New Roman"/>
                <w:sz w:val="24"/>
                <w:szCs w:val="24"/>
              </w:rPr>
              <w:t>Find</w:t>
            </w:r>
            <w:r w:rsidRPr="006F571D">
              <w:rPr>
                <w:rFonts w:ascii="Times New Roman" w:hAnsi="Times New Roman" w:cs="Times New Roman"/>
                <w:position w:val="-22"/>
                <w:sz w:val="24"/>
                <w:szCs w:val="24"/>
                <w:lang w:val="en-US" w:bidi="ta-IN"/>
              </w:rPr>
              <w:object w:dxaOrig="2420" w:dyaOrig="560">
                <v:shape id="_x0000_i1101" type="#_x0000_t75" style="width:120.6pt;height:28.9pt" o:ole="">
                  <v:imagedata r:id="rId147" o:title=""/>
                </v:shape>
                <o:OLEObject Type="Embed" ProgID="Equation.DSMT4" ShapeID="_x0000_i1101" DrawAspect="Content" ObjectID="_1694591367" r:id="rId148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 w:bidi="ta-IN"/>
              </w:rPr>
              <w:t>.</w:t>
            </w:r>
          </w:p>
        </w:tc>
        <w:tc>
          <w:tcPr>
            <w:tcW w:w="624" w:type="dxa"/>
            <w:vAlign w:val="center"/>
          </w:tcPr>
          <w:p w:rsidR="00ED3CD2" w:rsidRDefault="00ED3CD2" w:rsidP="00ED3CD2">
            <w:pPr>
              <w:tabs>
                <w:tab w:val="left" w:pos="360"/>
                <w:tab w:val="left" w:pos="900"/>
                <w:tab w:val="right" w:pos="936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3]</w:t>
            </w:r>
          </w:p>
        </w:tc>
      </w:tr>
      <w:tr w:rsidR="00ED3CD2" w:rsidRPr="00374F20" w:rsidTr="00347AA4">
        <w:tc>
          <w:tcPr>
            <w:tcW w:w="675" w:type="dxa"/>
          </w:tcPr>
          <w:p w:rsidR="00ED3CD2" w:rsidRPr="00D75805" w:rsidRDefault="00ED3CD2" w:rsidP="00ED3CD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3" w:type="dxa"/>
          </w:tcPr>
          <w:p w:rsidR="00ED3CD2" w:rsidRPr="00ED3CD2" w:rsidRDefault="00ED3CD2" w:rsidP="00347AA4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3CD2">
              <w:rPr>
                <w:rFonts w:ascii="Times New Roman" w:hAnsi="Times New Roman" w:cs="Times New Roman"/>
                <w:b/>
                <w:sz w:val="24"/>
                <w:szCs w:val="24"/>
              </w:rPr>
              <w:t>(c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D3CD2">
              <w:rPr>
                <w:rFonts w:ascii="Times New Roman" w:hAnsi="Times New Roman" w:cs="Times New Roman"/>
                <w:sz w:val="24"/>
                <w:szCs w:val="24"/>
              </w:rPr>
              <w:t>F</w:t>
            </w:r>
            <w:r w:rsidR="004B444F">
              <w:rPr>
                <w:rFonts w:ascii="Times New Roman" w:hAnsi="Times New Roman" w:cs="Times New Roman"/>
                <w:sz w:val="24"/>
                <w:szCs w:val="24"/>
              </w:rPr>
              <w:t xml:space="preserve">or </w:t>
            </w:r>
            <w:r w:rsidR="004B444F" w:rsidRPr="004B444F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bidi="ta-IN"/>
              </w:rPr>
              <w:object w:dxaOrig="600" w:dyaOrig="320">
                <v:shape id="_x0000_i1102" type="#_x0000_t75" style="width:30.15pt;height:15.4pt" o:ole="">
                  <v:imagedata r:id="rId149" o:title=""/>
                </v:shape>
                <o:OLEObject Type="Embed" ProgID="Equation.DSMT4" ShapeID="_x0000_i1102" DrawAspect="Content" ObjectID="_1694591368" r:id="rId150"/>
              </w:object>
            </w:r>
            <w:r w:rsidR="004B444F" w:rsidRPr="004B444F">
              <w:rPr>
                <w:rFonts w:ascii="Times New Roman" w:hAnsi="Times New Roman" w:cs="Times New Roman"/>
                <w:sz w:val="24"/>
                <w:szCs w:val="24"/>
                <w:lang w:val="en-US" w:bidi="ta-IN"/>
              </w:rPr>
              <w:t>, f</w:t>
            </w:r>
            <w:proofErr w:type="spellStart"/>
            <w:r w:rsidRPr="00ED3CD2">
              <w:rPr>
                <w:rFonts w:ascii="Times New Roman" w:hAnsi="Times New Roman" w:cs="Times New Roman"/>
                <w:sz w:val="24"/>
                <w:szCs w:val="24"/>
              </w:rPr>
              <w:t>ind</w:t>
            </w:r>
            <w:proofErr w:type="spellEnd"/>
            <w:r w:rsidRPr="00ED3CD2">
              <w:rPr>
                <w:rFonts w:ascii="Times New Roman" w:hAnsi="Times New Roman" w:cs="Times New Roman"/>
                <w:sz w:val="24"/>
                <w:szCs w:val="24"/>
              </w:rPr>
              <w:t xml:space="preserve"> the value of </w:t>
            </w:r>
            <w:r w:rsidRPr="00565263">
              <w:rPr>
                <w:position w:val="-20"/>
                <w:lang w:val="en-US" w:bidi="ta-IN"/>
              </w:rPr>
              <w:object w:dxaOrig="1340" w:dyaOrig="560">
                <v:shape id="_x0000_i1103" type="#_x0000_t75" style="width:67.1pt;height:27.7pt" o:ole="">
                  <v:imagedata r:id="rId151" o:title=""/>
                </v:shape>
                <o:OLEObject Type="Embed" ProgID="Equation.DSMT4" ShapeID="_x0000_i1103" DrawAspect="Content" ObjectID="_1694591369" r:id="rId152"/>
              </w:object>
            </w:r>
            <w:r w:rsidRPr="00ED3CD2">
              <w:rPr>
                <w:rFonts w:ascii="Times New Roman" w:hAnsi="Times New Roman" w:cs="Times New Roman"/>
                <w:sz w:val="24"/>
                <w:szCs w:val="24"/>
              </w:rPr>
              <w:t xml:space="preserve"> in terms of </w:t>
            </w:r>
            <w:r w:rsidRPr="00ED3CD2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ED3CD2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  <w:tc>
          <w:tcPr>
            <w:tcW w:w="624" w:type="dxa"/>
            <w:vAlign w:val="center"/>
          </w:tcPr>
          <w:p w:rsidR="00ED3CD2" w:rsidRPr="00D75805" w:rsidRDefault="00ED3CD2" w:rsidP="00ED3C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3]</w:t>
            </w:r>
          </w:p>
        </w:tc>
      </w:tr>
      <w:tr w:rsidR="000442E4" w:rsidRPr="00374F20" w:rsidTr="00347AA4">
        <w:tc>
          <w:tcPr>
            <w:tcW w:w="675" w:type="dxa"/>
          </w:tcPr>
          <w:p w:rsidR="000442E4" w:rsidRPr="00A30F0C" w:rsidRDefault="00002188" w:rsidP="000442E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8</w:t>
            </w:r>
          </w:p>
        </w:tc>
        <w:tc>
          <w:tcPr>
            <w:tcW w:w="7973" w:type="dxa"/>
          </w:tcPr>
          <w:p w:rsidR="000442E4" w:rsidRPr="00023597" w:rsidRDefault="000442E4" w:rsidP="00347AA4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Relative to</w:t>
            </w:r>
            <w:r w:rsidRPr="000849B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origin </w:t>
            </w:r>
            <w:r w:rsidRPr="000849BC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ko-KR"/>
              </w:rPr>
              <w:t>O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,</w:t>
            </w:r>
            <w:r w:rsidRPr="000849B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the </w:t>
            </w:r>
            <w:r w:rsidRPr="000849B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points </w:t>
            </w:r>
            <w:r w:rsidRPr="000849BC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ko-KR"/>
              </w:rPr>
              <w:t>A</w:t>
            </w:r>
            <w:r w:rsidRPr="000849B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and </w:t>
            </w:r>
            <w:r w:rsidRPr="000849BC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ko-KR"/>
              </w:rPr>
              <w:t>B</w:t>
            </w:r>
            <w:r w:rsidRPr="000849B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have position vectors </w:t>
            </w:r>
            <w:proofErr w:type="gramStart"/>
            <w:r w:rsidRPr="000849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ko-KR"/>
              </w:rPr>
              <w:t>a</w:t>
            </w:r>
            <w:r w:rsidRPr="000849B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and</w:t>
            </w:r>
            <w:proofErr w:type="gramEnd"/>
            <w:r w:rsidRPr="000849B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</w:t>
            </w:r>
            <w:r w:rsidRPr="000849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ko-KR"/>
              </w:rPr>
              <w:t>b</w:t>
            </w:r>
            <w:r w:rsidRPr="000849B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respectively, where </w:t>
            </w:r>
            <w:r w:rsidRPr="000849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ko-KR"/>
              </w:rPr>
              <w:t>a</w:t>
            </w:r>
            <w:r w:rsidRPr="000849B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and </w:t>
            </w:r>
            <w:r w:rsidRPr="000849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ko-KR"/>
              </w:rPr>
              <w:t>b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are non-zero vectors</w:t>
            </w:r>
            <w:r w:rsidRPr="000849B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The point </w:t>
            </w:r>
            <w:r w:rsidRPr="00B77BA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C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s on </w:t>
            </w:r>
            <w:r w:rsidRPr="00B77BAF">
              <w:rPr>
                <w:rFonts w:ascii="Times New Roman" w:hAnsi="Times New Roman" w:cs="Times New Roman"/>
                <w:i/>
                <w:sz w:val="24"/>
                <w:szCs w:val="24"/>
              </w:rPr>
              <w:t>BA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roduced such that </w:t>
            </w:r>
            <w:r w:rsidR="00A661C9" w:rsidRPr="002427E2">
              <w:rPr>
                <w:rFonts w:ascii="Times New Roman" w:hAnsi="Times New Roman" w:cs="Times New Roman"/>
                <w:position w:val="-6"/>
                <w:sz w:val="24"/>
                <w:szCs w:val="24"/>
                <w:lang w:val="en-US" w:bidi="ta-IN"/>
              </w:rPr>
              <w:object w:dxaOrig="1440" w:dyaOrig="279">
                <v:shape id="_x0000_i1113" type="#_x0000_t75" style="width:1in;height:13.55pt" o:ole="">
                  <v:imagedata r:id="rId153" o:title=""/>
                </v:shape>
                <o:OLEObject Type="Embed" ProgID="Equation.DSMT4" ShapeID="_x0000_i1113" DrawAspect="Content" ObjectID="_1694591370" r:id="rId154"/>
              </w:object>
            </w:r>
            <w:r w:rsidR="00023597">
              <w:rPr>
                <w:rFonts w:ascii="Times New Roman" w:hAnsi="Times New Roman" w:cs="Times New Roman"/>
                <w:sz w:val="24"/>
                <w:szCs w:val="24"/>
                <w:lang w:val="en-US" w:bidi="ta-IN"/>
              </w:rPr>
              <w:t xml:space="preserve"> and </w:t>
            </w:r>
            <w:r w:rsidR="00023597" w:rsidRPr="00023597">
              <w:rPr>
                <w:rFonts w:ascii="Times New Roman" w:hAnsi="Times New Roman" w:cs="Times New Roman"/>
                <w:i/>
                <w:sz w:val="24"/>
                <w:szCs w:val="24"/>
                <w:lang w:val="en-US" w:bidi="ta-IN"/>
              </w:rPr>
              <w:t>OC</w:t>
            </w:r>
            <w:r w:rsidR="00023597">
              <w:rPr>
                <w:rFonts w:ascii="Times New Roman" w:hAnsi="Times New Roman" w:cs="Times New Roman"/>
                <w:i/>
                <w:sz w:val="24"/>
                <w:szCs w:val="24"/>
                <w:lang w:val="en-US" w:bidi="ta-IN"/>
              </w:rPr>
              <w:t xml:space="preserve"> </w:t>
            </w:r>
            <w:r w:rsidR="00023597">
              <w:rPr>
                <w:rFonts w:ascii="Times New Roman" w:hAnsi="Times New Roman" w:cs="Times New Roman"/>
                <w:sz w:val="24"/>
                <w:szCs w:val="24"/>
                <w:lang w:val="en-US" w:bidi="ta-IN"/>
              </w:rPr>
              <w:t xml:space="preserve"> is perpendicular to </w:t>
            </w:r>
            <w:r w:rsidR="00023597" w:rsidRPr="00023597">
              <w:rPr>
                <w:rFonts w:ascii="Times New Roman" w:hAnsi="Times New Roman" w:cs="Times New Roman"/>
                <w:i/>
                <w:sz w:val="24"/>
                <w:szCs w:val="24"/>
                <w:lang w:val="en-US" w:bidi="ta-IN"/>
              </w:rPr>
              <w:t>OB</w:t>
            </w:r>
            <w:r w:rsidR="00023597">
              <w:rPr>
                <w:rFonts w:ascii="Times New Roman" w:hAnsi="Times New Roman" w:cs="Times New Roman"/>
                <w:sz w:val="24"/>
                <w:szCs w:val="24"/>
                <w:lang w:val="en-US" w:bidi="ta-IN"/>
              </w:rPr>
              <w:t>.</w:t>
            </w:r>
          </w:p>
        </w:tc>
        <w:tc>
          <w:tcPr>
            <w:tcW w:w="624" w:type="dxa"/>
            <w:vAlign w:val="bottom"/>
          </w:tcPr>
          <w:p w:rsidR="000442E4" w:rsidRPr="00E06549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2E4" w:rsidRPr="00374F20" w:rsidTr="00347AA4">
        <w:tc>
          <w:tcPr>
            <w:tcW w:w="675" w:type="dxa"/>
          </w:tcPr>
          <w:p w:rsidR="000442E4" w:rsidRPr="00E06549" w:rsidRDefault="000442E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3" w:type="dxa"/>
          </w:tcPr>
          <w:p w:rsidR="000442E4" w:rsidRPr="00B77BAF" w:rsidRDefault="000442E4" w:rsidP="00347AA4">
            <w:pPr>
              <w:pStyle w:val="ListParagraph"/>
              <w:numPr>
                <w:ilvl w:val="0"/>
                <w:numId w:val="10"/>
              </w:numPr>
              <w:spacing w:after="0" w:line="360" w:lineRule="auto"/>
              <w:ind w:left="473" w:hanging="45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849B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Find </w:t>
            </w:r>
            <w:r w:rsidRPr="000849BC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en-US" w:eastAsia="ko-KR" w:bidi="ta-IN"/>
              </w:rPr>
              <w:object w:dxaOrig="420" w:dyaOrig="360">
                <v:shape id="_x0000_i1114" type="#_x0000_t75" style="width:21.55pt;height:17.85pt" o:ole="">
                  <v:imagedata r:id="rId155" o:title=""/>
                </v:shape>
                <o:OLEObject Type="Embed" ProgID="Equation.DSMT4" ShapeID="_x0000_i1114" DrawAspect="Content" ObjectID="_1694591371" r:id="rId156"/>
              </w:object>
            </w:r>
            <w:r w:rsidRPr="000849B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in terms of </w:t>
            </w:r>
            <w:r w:rsidRPr="000849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ko-KR"/>
              </w:rPr>
              <w:t>a</w:t>
            </w:r>
            <w:r w:rsidRPr="000849B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and </w:t>
            </w:r>
            <w:r w:rsidRPr="000849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ko-KR"/>
              </w:rPr>
              <w:t>b</w:t>
            </w:r>
            <w:r w:rsidRPr="000849B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.</w:t>
            </w:r>
          </w:p>
        </w:tc>
        <w:tc>
          <w:tcPr>
            <w:tcW w:w="624" w:type="dxa"/>
          </w:tcPr>
          <w:p w:rsidR="000442E4" w:rsidRPr="00E06549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1]</w:t>
            </w:r>
          </w:p>
        </w:tc>
      </w:tr>
      <w:tr w:rsidR="000442E4" w:rsidRPr="00374F20" w:rsidTr="00347AA4">
        <w:tc>
          <w:tcPr>
            <w:tcW w:w="675" w:type="dxa"/>
          </w:tcPr>
          <w:p w:rsidR="000442E4" w:rsidRDefault="000442E4" w:rsidP="000442E4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3" w:type="dxa"/>
          </w:tcPr>
          <w:p w:rsidR="000442E4" w:rsidRPr="00DA7D5C" w:rsidRDefault="000442E4" w:rsidP="00347AA4">
            <w:pPr>
              <w:pStyle w:val="ListParagraph"/>
              <w:numPr>
                <w:ilvl w:val="0"/>
                <w:numId w:val="10"/>
              </w:numPr>
              <w:tabs>
                <w:tab w:val="left" w:pos="360"/>
                <w:tab w:val="left" w:pos="900"/>
                <w:tab w:val="right" w:pos="9360"/>
              </w:tabs>
              <w:spacing w:after="0" w:line="360" w:lineRule="auto"/>
              <w:ind w:left="74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Show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at </w:t>
            </w:r>
            <w:proofErr w:type="gramEnd"/>
            <w:r w:rsidRPr="00DA7D5C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60" w:dyaOrig="620">
                <v:shape id="_x0000_i1115" type="#_x0000_t75" style="width:58.45pt;height:31.4pt" o:ole="">
                  <v:imagedata r:id="rId157" o:title=""/>
                </v:shape>
                <o:OLEObject Type="Embed" ProgID="Equation.DSMT4" ShapeID="_x0000_i1115" DrawAspect="Content" ObjectID="_1694591372" r:id="rId15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24" w:type="dxa"/>
            <w:vAlign w:val="center"/>
          </w:tcPr>
          <w:p w:rsidR="000442E4" w:rsidRDefault="000442E4" w:rsidP="000442E4">
            <w:pPr>
              <w:tabs>
                <w:tab w:val="left" w:pos="360"/>
                <w:tab w:val="left" w:pos="900"/>
                <w:tab w:val="right" w:pos="936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2]</w:t>
            </w:r>
          </w:p>
        </w:tc>
      </w:tr>
      <w:tr w:rsidR="00023597" w:rsidRPr="00374F20" w:rsidTr="00347AA4">
        <w:tc>
          <w:tcPr>
            <w:tcW w:w="675" w:type="dxa"/>
          </w:tcPr>
          <w:p w:rsidR="00023597" w:rsidRPr="00E06549" w:rsidRDefault="00023597" w:rsidP="0002359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3" w:type="dxa"/>
          </w:tcPr>
          <w:p w:rsidR="00023597" w:rsidRPr="00DA7D5C" w:rsidRDefault="00023597" w:rsidP="00347AA4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 point </w:t>
            </w:r>
            <w:r w:rsidRPr="00DA7D5C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s on the line </w:t>
            </w:r>
            <w:r w:rsidRPr="00DA7D5C">
              <w:rPr>
                <w:rFonts w:ascii="Times New Roman" w:hAnsi="Times New Roman" w:cs="Times New Roman"/>
                <w:i/>
                <w:sz w:val="24"/>
                <w:szCs w:val="24"/>
              </w:rPr>
              <w:t>O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uch that it is the image of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n the line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O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24" w:type="dxa"/>
            <w:vAlign w:val="bottom"/>
          </w:tcPr>
          <w:p w:rsidR="00023597" w:rsidRDefault="00023597" w:rsidP="0002359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2E4" w:rsidRPr="00374F20" w:rsidTr="00347AA4">
        <w:tc>
          <w:tcPr>
            <w:tcW w:w="675" w:type="dxa"/>
          </w:tcPr>
          <w:p w:rsidR="000442E4" w:rsidRPr="00023597" w:rsidRDefault="000442E4" w:rsidP="000442E4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7973" w:type="dxa"/>
          </w:tcPr>
          <w:p w:rsidR="000442E4" w:rsidRPr="001A684E" w:rsidRDefault="000442E4" w:rsidP="00347AA4">
            <w:pPr>
              <w:tabs>
                <w:tab w:val="left" w:pos="360"/>
                <w:tab w:val="left" w:pos="900"/>
                <w:tab w:val="right" w:pos="9360"/>
              </w:tabs>
              <w:spacing w:line="360" w:lineRule="auto"/>
              <w:ind w:left="473" w:hanging="47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A684E">
              <w:rPr>
                <w:rFonts w:ascii="Times New Roman" w:hAnsi="Times New Roman" w:cs="Times New Roman"/>
                <w:b/>
                <w:sz w:val="24"/>
                <w:szCs w:val="24"/>
              </w:rPr>
              <w:t>(iii)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Find the area of triangle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PC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Leave your answer in the form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of </w:t>
            </w:r>
            <w:proofErr w:type="gramEnd"/>
            <w:r w:rsidRPr="001A684E">
              <w:rPr>
                <w:rFonts w:ascii="Times New Roman" w:hAnsi="Times New Roman" w:cs="Times New Roman"/>
                <w:position w:val="-14"/>
                <w:sz w:val="24"/>
                <w:szCs w:val="24"/>
                <w:lang w:val="en-US" w:bidi="ta-IN"/>
              </w:rPr>
              <w:object w:dxaOrig="740" w:dyaOrig="400">
                <v:shape id="_x0000_i1116" type="#_x0000_t75" style="width:36.9pt;height:19.7pt" o:ole="">
                  <v:imagedata r:id="rId159" o:title=""/>
                </v:shape>
                <o:OLEObject Type="Embed" ProgID="Equation.DSMT4" ShapeID="_x0000_i1116" DrawAspect="Content" ObjectID="_1694591373" r:id="rId16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where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k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s an exact real constant. </w:t>
            </w:r>
          </w:p>
        </w:tc>
        <w:tc>
          <w:tcPr>
            <w:tcW w:w="624" w:type="dxa"/>
            <w:vAlign w:val="bottom"/>
          </w:tcPr>
          <w:p w:rsidR="000442E4" w:rsidRDefault="000442E4" w:rsidP="000442E4">
            <w:pPr>
              <w:tabs>
                <w:tab w:val="left" w:pos="360"/>
                <w:tab w:val="left" w:pos="900"/>
                <w:tab w:val="right" w:pos="936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3]</w:t>
            </w:r>
          </w:p>
        </w:tc>
      </w:tr>
      <w:tr w:rsidR="000442E4" w:rsidRPr="00374F20" w:rsidTr="00347AA4">
        <w:tc>
          <w:tcPr>
            <w:tcW w:w="675" w:type="dxa"/>
          </w:tcPr>
          <w:p w:rsidR="000442E4" w:rsidRDefault="000442E4" w:rsidP="000442E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3" w:type="dxa"/>
          </w:tcPr>
          <w:p w:rsidR="000442E4" w:rsidRPr="00AE50C0" w:rsidRDefault="000442E4" w:rsidP="00347AA4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 xml:space="preserve">The point </w:t>
            </w:r>
            <w:r w:rsidRPr="00AE50C0">
              <w:rPr>
                <w:rFonts w:ascii="Times New Roman" w:hAnsi="Times New Roman" w:cs="Times New Roman"/>
                <w:bCs/>
                <w:i/>
                <w:noProof/>
                <w:sz w:val="24"/>
                <w:szCs w:val="24"/>
              </w:rPr>
              <w:t>F</w:t>
            </w: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 xml:space="preserve"> is the foot of perpendicular of </w:t>
            </w:r>
            <w:r>
              <w:rPr>
                <w:rFonts w:ascii="Times New Roman" w:hAnsi="Times New Roman" w:cs="Times New Roman"/>
                <w:bCs/>
                <w:i/>
                <w:noProof/>
                <w:sz w:val="24"/>
                <w:szCs w:val="24"/>
              </w:rPr>
              <w:t>P</w:t>
            </w: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 xml:space="preserve"> to the line </w:t>
            </w:r>
            <w:r w:rsidRPr="00AE50C0">
              <w:rPr>
                <w:rFonts w:ascii="Times New Roman" w:hAnsi="Times New Roman" w:cs="Times New Roman"/>
                <w:bCs/>
                <w:i/>
                <w:noProof/>
                <w:sz w:val="24"/>
                <w:szCs w:val="24"/>
              </w:rPr>
              <w:t>AB</w:t>
            </w: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.</w:t>
            </w:r>
          </w:p>
        </w:tc>
        <w:tc>
          <w:tcPr>
            <w:tcW w:w="624" w:type="dxa"/>
            <w:vAlign w:val="bottom"/>
          </w:tcPr>
          <w:p w:rsidR="000442E4" w:rsidRPr="00DE224C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2E4" w:rsidRPr="00374F20" w:rsidTr="00347AA4">
        <w:tc>
          <w:tcPr>
            <w:tcW w:w="675" w:type="dxa"/>
          </w:tcPr>
          <w:p w:rsidR="000442E4" w:rsidRPr="00A30F0C" w:rsidRDefault="000442E4" w:rsidP="000442E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73" w:type="dxa"/>
          </w:tcPr>
          <w:p w:rsidR="000442E4" w:rsidRPr="00E06549" w:rsidRDefault="000442E4" w:rsidP="00347AA4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AE50C0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(i</w:t>
            </w:r>
            <w: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v</w:t>
            </w:r>
            <w:r w:rsidRPr="00AE50C0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 xml:space="preserve"> </w:t>
            </w:r>
            <w:r w:rsidRPr="00AE50C0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Given</w:t>
            </w: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 xml:space="preserve"> that </w:t>
            </w:r>
            <w:r w:rsidRPr="00DA7D5C">
              <w:rPr>
                <w:rFonts w:ascii="Times New Roman" w:hAnsi="Times New Roman" w:cs="Times New Roman"/>
                <w:position w:val="-24"/>
                <w:sz w:val="24"/>
                <w:szCs w:val="24"/>
                <w:lang w:val="en-US" w:bidi="ta-IN"/>
              </w:rPr>
              <w:object w:dxaOrig="1200" w:dyaOrig="620">
                <v:shape id="_x0000_i1117" type="#_x0000_t75" style="width:60.9pt;height:31.4pt" o:ole="">
                  <v:imagedata r:id="rId161" o:title=""/>
                </v:shape>
                <o:OLEObject Type="Embed" ProgID="Equation.DSMT4" ShapeID="_x0000_i1117" DrawAspect="Content" ObjectID="_1694591374" r:id="rId16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find the position vector of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F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n terms of</w:t>
            </w:r>
            <w:r w:rsidRPr="000849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ko-KR"/>
              </w:rPr>
              <w:t xml:space="preserve"> a</w:t>
            </w:r>
            <w:r w:rsidRPr="000849B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and </w:t>
            </w:r>
            <w:r w:rsidRPr="000849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ko-KR"/>
              </w:rPr>
              <w:t>b</w:t>
            </w:r>
            <w:r w:rsidRPr="00AE50C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.</w:t>
            </w:r>
          </w:p>
        </w:tc>
        <w:tc>
          <w:tcPr>
            <w:tcW w:w="624" w:type="dxa"/>
            <w:vAlign w:val="center"/>
          </w:tcPr>
          <w:p w:rsidR="000442E4" w:rsidRPr="00DE224C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4]</w:t>
            </w:r>
          </w:p>
        </w:tc>
      </w:tr>
      <w:tr w:rsidR="000442E4" w:rsidRPr="00374F20" w:rsidTr="00347AA4">
        <w:tc>
          <w:tcPr>
            <w:tcW w:w="675" w:type="dxa"/>
          </w:tcPr>
          <w:p w:rsidR="000442E4" w:rsidRPr="00A30F0C" w:rsidRDefault="000442E4" w:rsidP="000442E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73" w:type="dxa"/>
          </w:tcPr>
          <w:p w:rsidR="000442E4" w:rsidRPr="00AE50C0" w:rsidRDefault="000442E4" w:rsidP="000442E4">
            <w:pPr>
              <w:spacing w:line="276" w:lineRule="auto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</w:pPr>
          </w:p>
        </w:tc>
        <w:tc>
          <w:tcPr>
            <w:tcW w:w="624" w:type="dxa"/>
            <w:vAlign w:val="center"/>
          </w:tcPr>
          <w:p w:rsidR="000442E4" w:rsidRDefault="000442E4" w:rsidP="000442E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D2743" w:rsidRPr="00374F20" w:rsidTr="00347AA4">
        <w:tc>
          <w:tcPr>
            <w:tcW w:w="675" w:type="dxa"/>
          </w:tcPr>
          <w:p w:rsidR="003D2743" w:rsidRPr="00A33F9E" w:rsidRDefault="00002188" w:rsidP="003D274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7973" w:type="dxa"/>
          </w:tcPr>
          <w:p w:rsidR="00576DC2" w:rsidRPr="00576DC2" w:rsidRDefault="00576DC2" w:rsidP="00347AA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6DC2">
              <w:rPr>
                <w:rFonts w:ascii="Times New Roman" w:hAnsi="Times New Roman" w:cs="Times New Roman"/>
                <w:sz w:val="24"/>
                <w:szCs w:val="24"/>
              </w:rPr>
              <w:t xml:space="preserve">The curve </w:t>
            </w:r>
            <w:r w:rsidRPr="00576DC2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C</w:t>
            </w:r>
            <w:r w:rsidRPr="00576DC2">
              <w:rPr>
                <w:rFonts w:ascii="Times New Roman" w:hAnsi="Times New Roman" w:cs="Times New Roman"/>
                <w:sz w:val="24"/>
                <w:szCs w:val="24"/>
              </w:rPr>
              <w:t xml:space="preserve"> has equation</w:t>
            </w:r>
            <w:r w:rsidRPr="00576DC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76DC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76DC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76DC2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576DC2" w:rsidRPr="00576DC2" w:rsidRDefault="00576DC2" w:rsidP="00347AA4">
            <w:pPr>
              <w:spacing w:line="360" w:lineRule="auto"/>
              <w:ind w:hanging="90"/>
              <w:rPr>
                <w:rFonts w:ascii="Times New Roman" w:hAnsi="Times New Roman" w:cs="Times New Roman"/>
                <w:sz w:val="24"/>
                <w:szCs w:val="24"/>
              </w:rPr>
            </w:pPr>
            <w:r w:rsidRPr="00576DC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76DC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76DC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76DC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3E75C5" w:rsidRPr="00576DC2">
              <w:rPr>
                <w:rFonts w:ascii="Times New Roman" w:hAnsi="Times New Roman" w:cs="Times New Roman"/>
                <w:position w:val="-24"/>
                <w:sz w:val="24"/>
                <w:szCs w:val="24"/>
                <w:lang w:val="en-US" w:bidi="ta-IN"/>
              </w:rPr>
              <w:object w:dxaOrig="3360" w:dyaOrig="660">
                <v:shape id="_x0000_i1148" type="#_x0000_t75" style="width:168pt;height:33.85pt" o:ole="">
                  <v:imagedata r:id="rId163" o:title=""/>
                </v:shape>
                <o:OLEObject Type="Embed" ProgID="Equation.DSMT4" ShapeID="_x0000_i1148" DrawAspect="Content" ObjectID="_1694591375" r:id="rId164"/>
              </w:object>
            </w:r>
          </w:p>
          <w:p w:rsidR="00216822" w:rsidRDefault="00576DC2" w:rsidP="00347AA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576DC2">
              <w:rPr>
                <w:rFonts w:ascii="Times New Roman" w:hAnsi="Times New Roman" w:cs="Times New Roman"/>
                <w:sz w:val="24"/>
                <w:szCs w:val="24"/>
              </w:rPr>
              <w:t>where</w:t>
            </w:r>
            <w:proofErr w:type="gramEnd"/>
            <w:r w:rsidRPr="00576DC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76DC2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p</w:t>
            </w:r>
            <w:r w:rsidRPr="00576DC2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576DC2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q</w:t>
            </w:r>
            <w:r w:rsidRPr="00576DC2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 w:rsidRPr="00576DC2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s</w:t>
            </w:r>
            <w:r w:rsidRPr="00576DC2">
              <w:rPr>
                <w:rFonts w:ascii="Times New Roman" w:hAnsi="Times New Roman" w:cs="Times New Roman"/>
                <w:sz w:val="24"/>
                <w:szCs w:val="24"/>
              </w:rPr>
              <w:t xml:space="preserve"> are non-zero constants. </w:t>
            </w:r>
          </w:p>
          <w:p w:rsidR="003D2743" w:rsidRPr="00216822" w:rsidRDefault="00576DC2" w:rsidP="00347AA4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472" w:hanging="450"/>
              <w:rPr>
                <w:rFonts w:ascii="Times New Roman" w:hAnsi="Times New Roman" w:cs="Times New Roman"/>
                <w:sz w:val="24"/>
                <w:szCs w:val="24"/>
              </w:rPr>
            </w:pPr>
            <w:r w:rsidRPr="00216822">
              <w:rPr>
                <w:rFonts w:ascii="Times New Roman" w:hAnsi="Times New Roman" w:cs="Times New Roman"/>
                <w:sz w:val="24"/>
                <w:szCs w:val="24"/>
              </w:rPr>
              <w:t xml:space="preserve">It is given that </w:t>
            </w:r>
            <w:r w:rsidRPr="00216822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C</w:t>
            </w:r>
            <w:r w:rsidRPr="002168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54CE4" w:rsidRPr="00216822">
              <w:rPr>
                <w:rFonts w:ascii="Times New Roman" w:hAnsi="Times New Roman" w:cs="Times New Roman"/>
                <w:sz w:val="24"/>
                <w:szCs w:val="24"/>
              </w:rPr>
              <w:t xml:space="preserve">passes through the point </w:t>
            </w:r>
            <w:r w:rsidR="000A62DC" w:rsidRPr="000A62DC">
              <w:rPr>
                <w:position w:val="-28"/>
                <w:lang w:val="en-US" w:bidi="ta-IN"/>
              </w:rPr>
              <w:object w:dxaOrig="660" w:dyaOrig="680">
                <v:shape id="_x0000_i1149" type="#_x0000_t75" style="width:32pt;height:35.7pt" o:ole="">
                  <v:imagedata r:id="rId165" o:title=""/>
                </v:shape>
                <o:OLEObject Type="Embed" ProgID="Equation.DSMT4" ShapeID="_x0000_i1149" DrawAspect="Content" ObjectID="_1694591376" r:id="rId166"/>
              </w:object>
            </w:r>
            <w:r w:rsidR="00CA0AF6" w:rsidRPr="00216822">
              <w:rPr>
                <w:rFonts w:ascii="Times New Roman" w:hAnsi="Times New Roman" w:cs="Times New Roman"/>
                <w:sz w:val="24"/>
                <w:szCs w:val="24"/>
              </w:rPr>
              <w:t xml:space="preserve">and has a vertical </w:t>
            </w:r>
            <w:proofErr w:type="gramStart"/>
            <w:r w:rsidR="00CA0AF6" w:rsidRPr="00216822">
              <w:rPr>
                <w:rFonts w:ascii="Times New Roman" w:hAnsi="Times New Roman" w:cs="Times New Roman"/>
                <w:sz w:val="24"/>
                <w:szCs w:val="24"/>
              </w:rPr>
              <w:t xml:space="preserve">asymptote </w:t>
            </w:r>
            <w:proofErr w:type="gramEnd"/>
            <w:r w:rsidR="00CA0AF6" w:rsidRPr="00E24FCC">
              <w:rPr>
                <w:position w:val="-6"/>
                <w:lang w:val="en-US" w:bidi="ta-IN"/>
              </w:rPr>
              <w:object w:dxaOrig="560" w:dyaOrig="279">
                <v:shape id="_x0000_i1150" type="#_x0000_t75" style="width:27.7pt;height:12.9pt" o:ole="">
                  <v:imagedata r:id="rId167" o:title=""/>
                </v:shape>
                <o:OLEObject Type="Embed" ProgID="Equation.DSMT4" ShapeID="_x0000_i1150" DrawAspect="Content" ObjectID="_1694591377" r:id="rId168"/>
              </w:object>
            </w:r>
            <w:r w:rsidR="00CA0AF6" w:rsidRPr="00216822">
              <w:t>.</w:t>
            </w:r>
          </w:p>
        </w:tc>
        <w:tc>
          <w:tcPr>
            <w:tcW w:w="624" w:type="dxa"/>
            <w:vAlign w:val="bottom"/>
          </w:tcPr>
          <w:p w:rsidR="003D2743" w:rsidRPr="00DA352D" w:rsidRDefault="003D2743" w:rsidP="003D27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D2743" w:rsidRPr="00374F20" w:rsidTr="00347AA4">
        <w:tc>
          <w:tcPr>
            <w:tcW w:w="675" w:type="dxa"/>
          </w:tcPr>
          <w:p w:rsidR="003D2743" w:rsidRPr="00DA352D" w:rsidRDefault="003D2743" w:rsidP="003D27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3" w:type="dxa"/>
          </w:tcPr>
          <w:p w:rsidR="003D2743" w:rsidRPr="00576DC2" w:rsidRDefault="00C54CE4" w:rsidP="00347AA4">
            <w:pPr>
              <w:tabs>
                <w:tab w:val="left" w:pos="1106"/>
              </w:tabs>
              <w:spacing w:line="360" w:lineRule="auto"/>
              <w:ind w:left="922" w:hanging="450"/>
              <w:rPr>
                <w:rFonts w:ascii="Times New Roman" w:eastAsia="SimSun" w:hAnsi="Times New Roman" w:cs="Times New Roman"/>
                <w:sz w:val="24"/>
                <w:szCs w:val="24"/>
                <w:lang w:val="en-US" w:eastAsia="en-US"/>
              </w:rPr>
            </w:pPr>
            <w:r w:rsidRPr="00C54CE4">
              <w:rPr>
                <w:rFonts w:ascii="Times New Roman" w:eastAsia="SimSun" w:hAnsi="Times New Roman" w:cs="Times New Roman"/>
                <w:b/>
                <w:sz w:val="24"/>
                <w:szCs w:val="24"/>
                <w:lang w:val="en-US" w:eastAsia="en-US"/>
              </w:rPr>
              <w:t>(</w:t>
            </w:r>
            <w:proofErr w:type="spellStart"/>
            <w:r w:rsidRPr="00C54CE4">
              <w:rPr>
                <w:rFonts w:ascii="Times New Roman" w:eastAsia="SimSun" w:hAnsi="Times New Roman" w:cs="Times New Roman"/>
                <w:b/>
                <w:sz w:val="24"/>
                <w:szCs w:val="24"/>
                <w:lang w:val="en-US" w:eastAsia="en-US"/>
              </w:rPr>
              <w:t>i</w:t>
            </w:r>
            <w:proofErr w:type="spellEnd"/>
            <w:r w:rsidRPr="00C54CE4">
              <w:rPr>
                <w:rFonts w:ascii="Times New Roman" w:eastAsia="SimSun" w:hAnsi="Times New Roman" w:cs="Times New Roman"/>
                <w:b/>
                <w:sz w:val="24"/>
                <w:szCs w:val="24"/>
                <w:lang w:val="en-US" w:eastAsia="en-US"/>
              </w:rPr>
              <w:t>)</w:t>
            </w:r>
            <w:r>
              <w:rPr>
                <w:rFonts w:ascii="Times New Roman" w:eastAsia="SimSun" w:hAnsi="Times New Roman" w:cs="Times New Roman"/>
                <w:sz w:val="24"/>
                <w:szCs w:val="24"/>
                <w:lang w:val="en-US" w:eastAsia="en-US"/>
              </w:rPr>
              <w:t xml:space="preserve">  </w:t>
            </w:r>
            <w:r w:rsidR="00576DC2" w:rsidRPr="00576DC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235C7">
              <w:rPr>
                <w:rFonts w:ascii="Times New Roman" w:hAnsi="Times New Roman" w:cs="Times New Roman"/>
                <w:sz w:val="24"/>
                <w:szCs w:val="24"/>
              </w:rPr>
              <w:t>State</w:t>
            </w:r>
            <w:r w:rsidR="00576DC2" w:rsidRPr="00576DC2">
              <w:rPr>
                <w:rFonts w:ascii="Times New Roman" w:hAnsi="Times New Roman" w:cs="Times New Roman"/>
                <w:sz w:val="24"/>
                <w:szCs w:val="24"/>
              </w:rPr>
              <w:t xml:space="preserve"> the value of </w:t>
            </w:r>
            <w:r w:rsidR="00EE53C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s</w:t>
            </w:r>
            <w:r w:rsidR="00576DC2" w:rsidRPr="00576DC2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 w:rsidR="000900B4">
              <w:rPr>
                <w:rFonts w:ascii="Times New Roman" w:hAnsi="Times New Roman" w:cs="Times New Roman"/>
                <w:sz w:val="24"/>
                <w:szCs w:val="24"/>
              </w:rPr>
              <w:t xml:space="preserve">show that the value of </w:t>
            </w:r>
            <w:r w:rsidR="00EE53C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q</w:t>
            </w:r>
            <w:r w:rsidR="000900B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="000900B4">
              <w:rPr>
                <w:rFonts w:ascii="Times New Roman" w:hAnsi="Times New Roman" w:cs="Times New Roman"/>
                <w:iCs/>
                <w:sz w:val="24"/>
                <w:szCs w:val="24"/>
              </w:rPr>
              <w:t>is 2</w:t>
            </w:r>
            <w:r w:rsidR="00576DC2" w:rsidRPr="00576DC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24" w:type="dxa"/>
          </w:tcPr>
          <w:p w:rsidR="003D2743" w:rsidRPr="00DA352D" w:rsidRDefault="00576DC2" w:rsidP="00576D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2]</w:t>
            </w:r>
          </w:p>
        </w:tc>
      </w:tr>
      <w:tr w:rsidR="00C54CE4" w:rsidRPr="00374F20" w:rsidTr="00347AA4">
        <w:tc>
          <w:tcPr>
            <w:tcW w:w="675" w:type="dxa"/>
          </w:tcPr>
          <w:p w:rsidR="00C54CE4" w:rsidRPr="00DA352D" w:rsidRDefault="00C54CE4" w:rsidP="003D27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3" w:type="dxa"/>
          </w:tcPr>
          <w:p w:rsidR="00C54CE4" w:rsidRPr="00C54CE4" w:rsidRDefault="00C54CE4" w:rsidP="00347AA4">
            <w:pPr>
              <w:tabs>
                <w:tab w:val="left" w:pos="726"/>
                <w:tab w:val="left" w:pos="1106"/>
              </w:tabs>
              <w:spacing w:line="360" w:lineRule="auto"/>
              <w:ind w:left="922" w:hanging="450"/>
              <w:rPr>
                <w:rFonts w:ascii="Times New Roman" w:eastAsia="SimSu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SimSun" w:hAnsi="Times New Roman" w:cs="Times New Roman"/>
                <w:b/>
                <w:sz w:val="24"/>
                <w:szCs w:val="24"/>
                <w:lang w:eastAsia="en-US"/>
              </w:rPr>
              <w:t xml:space="preserve">(ii)  </w:t>
            </w:r>
            <w:r w:rsidR="00536693">
              <w:rPr>
                <w:rFonts w:ascii="Times New Roman" w:eastAsia="SimSun" w:hAnsi="Times New Roman" w:cs="Times New Roman"/>
                <w:sz w:val="24"/>
                <w:szCs w:val="24"/>
                <w:lang w:eastAsia="en-US"/>
              </w:rPr>
              <w:t>It is given further that the line</w:t>
            </w:r>
            <w:r>
              <w:rPr>
                <w:rFonts w:ascii="Times New Roman" w:eastAsia="SimSun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C54CE4">
              <w:rPr>
                <w:position w:val="-10"/>
                <w:lang w:val="en-US" w:bidi="ta-IN"/>
              </w:rPr>
              <w:object w:dxaOrig="520" w:dyaOrig="320">
                <v:shape id="_x0000_i1151" type="#_x0000_t75" style="width:25.85pt;height:15.4pt" o:ole="">
                  <v:imagedata r:id="rId169" o:title=""/>
                </v:shape>
                <o:OLEObject Type="Embed" ProgID="Equation.DSMT4" ShapeID="_x0000_i1151" DrawAspect="Content" ObjectID="_1694591378" r:id="rId170"/>
              </w:object>
            </w:r>
            <w:r>
              <w:t xml:space="preserve"> </w:t>
            </w:r>
            <w:r w:rsidRPr="00C54CE4">
              <w:rPr>
                <w:rFonts w:ascii="Times New Roman" w:hAnsi="Times New Roman" w:cs="Times New Roman"/>
                <w:sz w:val="24"/>
                <w:szCs w:val="24"/>
              </w:rPr>
              <w:t xml:space="preserve">is a tangent to </w:t>
            </w:r>
            <w:r w:rsidRPr="00C54CE4">
              <w:rPr>
                <w:rFonts w:ascii="Times New Roman" w:hAnsi="Times New Roman" w:cs="Times New Roman"/>
                <w:i/>
                <w:sz w:val="24"/>
                <w:szCs w:val="24"/>
              </w:rPr>
              <w:t>C</w:t>
            </w:r>
            <w:r w:rsidR="0053669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="00CD4C47">
              <w:rPr>
                <w:rFonts w:ascii="Times New Roman" w:hAnsi="Times New Roman" w:cs="Times New Roman"/>
                <w:sz w:val="24"/>
                <w:szCs w:val="24"/>
              </w:rPr>
              <w:t>and it</w:t>
            </w:r>
            <w:r w:rsidR="00536693">
              <w:rPr>
                <w:rFonts w:ascii="Times New Roman" w:hAnsi="Times New Roman" w:cs="Times New Roman"/>
                <w:sz w:val="24"/>
                <w:szCs w:val="24"/>
              </w:rPr>
              <w:t xml:space="preserve"> does not mee</w:t>
            </w:r>
            <w:r w:rsidR="00CD4C47">
              <w:rPr>
                <w:rFonts w:ascii="Times New Roman" w:hAnsi="Times New Roman" w:cs="Times New Roman"/>
                <w:sz w:val="24"/>
                <w:szCs w:val="24"/>
              </w:rPr>
              <w:t>t the curve again</w:t>
            </w:r>
            <w:r w:rsidR="009235C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235C7">
              <w:rPr>
                <w:rFonts w:ascii="Times New Roman" w:hAnsi="Times New Roman" w:cs="Times New Roman"/>
                <w:sz w:val="24"/>
                <w:szCs w:val="24"/>
              </w:rPr>
              <w:t>F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nd the exact value of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="009235C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="009235C7">
              <w:rPr>
                <w:rFonts w:ascii="Times New Roman" w:hAnsi="Times New Roman" w:cs="Times New Roman"/>
                <w:sz w:val="24"/>
                <w:szCs w:val="24"/>
              </w:rPr>
              <w:t xml:space="preserve">if </w:t>
            </w:r>
            <w:r w:rsidR="009235C7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="009235C7">
              <w:rPr>
                <w:rFonts w:ascii="Times New Roman" w:hAnsi="Times New Roman" w:cs="Times New Roman"/>
                <w:sz w:val="24"/>
                <w:szCs w:val="24"/>
              </w:rPr>
              <w:t xml:space="preserve"> is a negative real 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24" w:type="dxa"/>
            <w:vAlign w:val="bottom"/>
          </w:tcPr>
          <w:p w:rsidR="00C54CE4" w:rsidRDefault="00C54CE4" w:rsidP="00C7680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3]</w:t>
            </w:r>
          </w:p>
        </w:tc>
      </w:tr>
      <w:tr w:rsidR="003D2743" w:rsidRPr="00374F20" w:rsidTr="00347AA4">
        <w:tc>
          <w:tcPr>
            <w:tcW w:w="675" w:type="dxa"/>
          </w:tcPr>
          <w:p w:rsidR="003D2743" w:rsidRPr="00FB654F" w:rsidRDefault="003D2743" w:rsidP="003D274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73" w:type="dxa"/>
          </w:tcPr>
          <w:p w:rsidR="003D2743" w:rsidRPr="00576DC2" w:rsidRDefault="00216822" w:rsidP="00347AA4">
            <w:pPr>
              <w:tabs>
                <w:tab w:val="left" w:pos="922"/>
              </w:tabs>
              <w:spacing w:line="360" w:lineRule="auto"/>
              <w:ind w:left="832" w:hanging="810"/>
              <w:rPr>
                <w:rFonts w:ascii="Times New Roman" w:hAnsi="Times New Roman" w:cs="Times New Roman"/>
                <w:sz w:val="24"/>
                <w:szCs w:val="24"/>
              </w:rPr>
            </w:pPr>
            <w:r w:rsidRPr="00216822">
              <w:rPr>
                <w:rFonts w:ascii="Times New Roman" w:hAnsi="Times New Roman" w:cs="Times New Roman"/>
                <w:b/>
                <w:sz w:val="24"/>
                <w:szCs w:val="24"/>
              </w:rPr>
              <w:t>(b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It is now g</w:t>
            </w:r>
            <w:r w:rsidR="00576DC2" w:rsidRPr="00576DC2">
              <w:rPr>
                <w:rFonts w:ascii="Times New Roman" w:hAnsi="Times New Roman" w:cs="Times New Roman"/>
                <w:sz w:val="24"/>
                <w:szCs w:val="24"/>
              </w:rPr>
              <w:t xml:space="preserve">iven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nstead </w:t>
            </w:r>
            <w:r w:rsidR="00576DC2" w:rsidRPr="00576DC2">
              <w:rPr>
                <w:rFonts w:ascii="Times New Roman" w:hAnsi="Times New Roman" w:cs="Times New Roman"/>
                <w:sz w:val="24"/>
                <w:szCs w:val="24"/>
              </w:rPr>
              <w:t>that</w:t>
            </w:r>
            <w:r w:rsidRPr="00576DC2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bidi="ta-IN"/>
              </w:rPr>
              <w:object w:dxaOrig="2240" w:dyaOrig="320">
                <v:shape id="_x0000_i1152" type="#_x0000_t75" style="width:112pt;height:15.4pt" o:ole="">
                  <v:imagedata r:id="rId171" o:title=""/>
                </v:shape>
                <o:OLEObject Type="Embed" ProgID="Equation.DSMT4" ShapeID="_x0000_i1152" DrawAspect="Content" ObjectID="_1694591379" r:id="rId172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 w:bidi="ta-IN"/>
              </w:rPr>
              <w:t>.</w:t>
            </w:r>
          </w:p>
        </w:tc>
        <w:tc>
          <w:tcPr>
            <w:tcW w:w="624" w:type="dxa"/>
            <w:vAlign w:val="center"/>
          </w:tcPr>
          <w:p w:rsidR="003D2743" w:rsidRPr="00790E09" w:rsidRDefault="003D2743" w:rsidP="003D27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2743" w:rsidRPr="00374F20" w:rsidTr="00347AA4">
        <w:tc>
          <w:tcPr>
            <w:tcW w:w="675" w:type="dxa"/>
          </w:tcPr>
          <w:p w:rsidR="003D2743" w:rsidRPr="00FB654F" w:rsidRDefault="003D2743" w:rsidP="003D274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73" w:type="dxa"/>
          </w:tcPr>
          <w:p w:rsidR="003D2743" w:rsidRPr="00576DC2" w:rsidRDefault="00216822" w:rsidP="00347AA4">
            <w:pPr>
              <w:tabs>
                <w:tab w:val="left" w:pos="739"/>
                <w:tab w:val="left" w:pos="922"/>
              </w:tabs>
              <w:spacing w:line="360" w:lineRule="auto"/>
              <w:ind w:left="832" w:hanging="81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</w:t>
            </w:r>
            <w:r w:rsidR="00576DC2" w:rsidRPr="00CF06A0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proofErr w:type="spellStart"/>
            <w:r w:rsidR="00576DC2" w:rsidRPr="00CF06A0">
              <w:rPr>
                <w:rFonts w:ascii="Times New Roman" w:hAnsi="Times New Roman" w:cs="Times New Roman"/>
                <w:b/>
                <w:sz w:val="24"/>
                <w:szCs w:val="24"/>
              </w:rPr>
              <w:t>i</w:t>
            </w:r>
            <w:proofErr w:type="spellEnd"/>
            <w:r w:rsidR="00576DC2" w:rsidRPr="00CF06A0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  <w:r w:rsidR="00576DC2" w:rsidRPr="00576DC2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76DC2" w:rsidRPr="00576DC2">
              <w:rPr>
                <w:rFonts w:ascii="Times New Roman" w:hAnsi="Times New Roman" w:cs="Times New Roman"/>
                <w:sz w:val="24"/>
                <w:szCs w:val="24"/>
              </w:rPr>
              <w:t xml:space="preserve">Sketch </w:t>
            </w:r>
            <w:r w:rsidR="003E75C5">
              <w:rPr>
                <w:rFonts w:ascii="Times New Roman" w:hAnsi="Times New Roman" w:cs="Times New Roman"/>
                <w:sz w:val="24"/>
                <w:szCs w:val="24"/>
              </w:rPr>
              <w:t xml:space="preserve">the </w:t>
            </w:r>
            <w:r w:rsidR="00576DC2" w:rsidRPr="00576DC2">
              <w:rPr>
                <w:rFonts w:ascii="Times New Roman" w:hAnsi="Times New Roman" w:cs="Times New Roman"/>
                <w:sz w:val="24"/>
                <w:szCs w:val="24"/>
              </w:rPr>
              <w:t xml:space="preserve">curve </w:t>
            </w:r>
            <w:r w:rsidR="00576DC2" w:rsidRPr="00576DC2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C</w:t>
            </w:r>
            <w:r w:rsidR="00576DC2" w:rsidRPr="00576DC2">
              <w:rPr>
                <w:rFonts w:ascii="Times New Roman" w:hAnsi="Times New Roman" w:cs="Times New Roman"/>
                <w:sz w:val="24"/>
                <w:szCs w:val="24"/>
              </w:rPr>
              <w:t>, showing clearly the coor</w:t>
            </w:r>
            <w:r w:rsidR="00C54CE4">
              <w:rPr>
                <w:rFonts w:ascii="Times New Roman" w:hAnsi="Times New Roman" w:cs="Times New Roman"/>
                <w:sz w:val="24"/>
                <w:szCs w:val="24"/>
              </w:rPr>
              <w:t>dinates of any turning point(s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="00576DC2" w:rsidRPr="00576DC2">
              <w:rPr>
                <w:rFonts w:ascii="Times New Roman" w:hAnsi="Times New Roman" w:cs="Times New Roman"/>
                <w:sz w:val="24"/>
                <w:szCs w:val="24"/>
              </w:rPr>
              <w:t xml:space="preserve"> equations of any asymptotes and the coordinates of any points of intersection with the axes.</w:t>
            </w:r>
            <w:r w:rsidR="00576DC2" w:rsidRPr="00576DC2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  <w:tc>
          <w:tcPr>
            <w:tcW w:w="624" w:type="dxa"/>
            <w:vAlign w:val="bottom"/>
          </w:tcPr>
          <w:p w:rsidR="003D2743" w:rsidRPr="002E0389" w:rsidRDefault="00576DC2" w:rsidP="003D27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[3]</w:t>
            </w:r>
          </w:p>
        </w:tc>
      </w:tr>
      <w:tr w:rsidR="003D2743" w:rsidRPr="00374F20" w:rsidTr="00347AA4">
        <w:tc>
          <w:tcPr>
            <w:tcW w:w="675" w:type="dxa"/>
          </w:tcPr>
          <w:p w:rsidR="003D2743" w:rsidRPr="00FB654F" w:rsidRDefault="003D2743" w:rsidP="003D274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73" w:type="dxa"/>
          </w:tcPr>
          <w:p w:rsidR="003D2743" w:rsidRPr="00C54CE4" w:rsidRDefault="00216822" w:rsidP="00347AA4">
            <w:pPr>
              <w:tabs>
                <w:tab w:val="left" w:pos="922"/>
              </w:tabs>
              <w:spacing w:line="360" w:lineRule="auto"/>
              <w:ind w:left="832" w:hanging="81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</w:t>
            </w:r>
            <w:r w:rsidR="00C54CE4" w:rsidRPr="00C54CE4">
              <w:rPr>
                <w:rFonts w:ascii="Times New Roman" w:hAnsi="Times New Roman" w:cs="Times New Roman"/>
                <w:b/>
                <w:sz w:val="24"/>
                <w:szCs w:val="24"/>
              </w:rPr>
              <w:t>(ii)</w:t>
            </w:r>
            <w:r w:rsidR="00576DC2" w:rsidRPr="00C54CE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7034D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123005">
              <w:rPr>
                <w:rFonts w:ascii="Times New Roman" w:hAnsi="Times New Roman" w:cs="Times New Roman"/>
                <w:sz w:val="24"/>
                <w:szCs w:val="24"/>
              </w:rPr>
              <w:t>Find the equation of the additional curve that needs to be added to</w:t>
            </w:r>
            <w:r w:rsidR="00B85E63">
              <w:rPr>
                <w:rFonts w:ascii="Times New Roman" w:hAnsi="Times New Roman" w:cs="Times New Roman"/>
                <w:sz w:val="24"/>
                <w:szCs w:val="24"/>
              </w:rPr>
              <w:t xml:space="preserve"> the </w:t>
            </w:r>
            <w:r w:rsidR="004D0496">
              <w:rPr>
                <w:rFonts w:ascii="Times New Roman" w:hAnsi="Times New Roman" w:cs="Times New Roman"/>
                <w:sz w:val="24"/>
                <w:szCs w:val="24"/>
              </w:rPr>
              <w:t>curve sketch</w:t>
            </w:r>
            <w:r w:rsidR="003E75C5">
              <w:rPr>
                <w:rFonts w:ascii="Times New Roman" w:hAnsi="Times New Roman" w:cs="Times New Roman"/>
                <w:sz w:val="24"/>
                <w:szCs w:val="24"/>
              </w:rPr>
              <w:t>ed</w:t>
            </w:r>
            <w:r w:rsidR="004D0496">
              <w:rPr>
                <w:rFonts w:ascii="Times New Roman" w:hAnsi="Times New Roman" w:cs="Times New Roman"/>
                <w:sz w:val="24"/>
                <w:szCs w:val="24"/>
              </w:rPr>
              <w:t xml:space="preserve"> in </w:t>
            </w:r>
            <w:r w:rsidR="004D0496" w:rsidRPr="004D0496">
              <w:rPr>
                <w:rFonts w:ascii="Times New Roman" w:hAnsi="Times New Roman" w:cs="Times New Roman"/>
                <w:b/>
                <w:sz w:val="24"/>
                <w:szCs w:val="24"/>
              </w:rPr>
              <w:t>(b</w:t>
            </w:r>
            <w:proofErr w:type="gramStart"/>
            <w:r w:rsidR="00691790">
              <w:rPr>
                <w:rFonts w:ascii="Times New Roman" w:hAnsi="Times New Roman" w:cs="Times New Roman"/>
                <w:b/>
                <w:sz w:val="24"/>
                <w:szCs w:val="24"/>
              </w:rPr>
              <w:t>)(</w:t>
            </w:r>
            <w:proofErr w:type="spellStart"/>
            <w:proofErr w:type="gramEnd"/>
            <w:r w:rsidR="004D0496" w:rsidRPr="004D0496">
              <w:rPr>
                <w:rFonts w:ascii="Times New Roman" w:hAnsi="Times New Roman" w:cs="Times New Roman"/>
                <w:b/>
                <w:sz w:val="24"/>
                <w:szCs w:val="24"/>
              </w:rPr>
              <w:t>i</w:t>
            </w:r>
            <w:proofErr w:type="spellEnd"/>
            <w:r w:rsidR="004D0496" w:rsidRPr="004D0496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  <w:r w:rsidR="00B85E63">
              <w:rPr>
                <w:rFonts w:ascii="Times New Roman" w:hAnsi="Times New Roman" w:cs="Times New Roman"/>
                <w:sz w:val="24"/>
                <w:szCs w:val="24"/>
              </w:rPr>
              <w:t xml:space="preserve"> to</w:t>
            </w:r>
            <w:r w:rsidR="004D049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76DC2" w:rsidRPr="00C54CE4">
              <w:rPr>
                <w:rFonts w:ascii="Times New Roman" w:hAnsi="Times New Roman" w:cs="Times New Roman"/>
                <w:sz w:val="24"/>
                <w:szCs w:val="24"/>
              </w:rPr>
              <w:t>deter</w:t>
            </w:r>
            <w:r w:rsidR="004D0496">
              <w:rPr>
                <w:rFonts w:ascii="Times New Roman" w:hAnsi="Times New Roman" w:cs="Times New Roman"/>
                <w:sz w:val="24"/>
                <w:szCs w:val="24"/>
              </w:rPr>
              <w:t xml:space="preserve">mine the number of </w:t>
            </w:r>
            <w:r w:rsidR="007E0370">
              <w:rPr>
                <w:rFonts w:ascii="Times New Roman" w:hAnsi="Times New Roman" w:cs="Times New Roman"/>
                <w:sz w:val="24"/>
                <w:szCs w:val="24"/>
              </w:rPr>
              <w:t xml:space="preserve">distinct </w:t>
            </w:r>
            <w:r w:rsidR="004D0496">
              <w:rPr>
                <w:rFonts w:ascii="Times New Roman" w:hAnsi="Times New Roman" w:cs="Times New Roman"/>
                <w:sz w:val="24"/>
                <w:szCs w:val="24"/>
              </w:rPr>
              <w:t>real roots for</w:t>
            </w:r>
            <w:r w:rsidR="00576DC2" w:rsidRPr="00C54CE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85E63">
              <w:rPr>
                <w:rFonts w:ascii="Times New Roman" w:hAnsi="Times New Roman" w:cs="Times New Roman"/>
                <w:sz w:val="24"/>
                <w:szCs w:val="24"/>
              </w:rPr>
              <w:t xml:space="preserve">the equation </w:t>
            </w:r>
            <w:r w:rsidR="00576DC2" w:rsidRPr="00576DC2">
              <w:rPr>
                <w:position w:val="-38"/>
                <w:lang w:val="en-US" w:bidi="ta-IN"/>
              </w:rPr>
              <w:object w:dxaOrig="3680" w:dyaOrig="880">
                <v:shape id="_x0000_i1153" type="#_x0000_t75" style="width:182.75pt;height:44.9pt" o:ole="">
                  <v:imagedata r:id="rId173" o:title=""/>
                </v:shape>
                <o:OLEObject Type="Embed" ProgID="Equation.DSMT4" ShapeID="_x0000_i1153" DrawAspect="Content" ObjectID="_1694591380" r:id="rId174"/>
              </w:object>
            </w:r>
            <w:r w:rsidR="00576DC2" w:rsidRPr="00C54CE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24" w:type="dxa"/>
            <w:vAlign w:val="bottom"/>
          </w:tcPr>
          <w:p w:rsidR="003D2743" w:rsidRDefault="004D0496" w:rsidP="00576DC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[</w:t>
            </w:r>
            <w:r w:rsidR="00B85E63">
              <w:rPr>
                <w:rFonts w:ascii="Times New Roman" w:hAnsi="Times New Roman"/>
                <w:sz w:val="24"/>
                <w:szCs w:val="24"/>
              </w:rPr>
              <w:t>2</w:t>
            </w:r>
            <w:r w:rsidR="00576DC2">
              <w:rPr>
                <w:rFonts w:ascii="Times New Roman" w:hAnsi="Times New Roman"/>
                <w:sz w:val="24"/>
                <w:szCs w:val="24"/>
              </w:rPr>
              <w:t>]</w:t>
            </w:r>
          </w:p>
          <w:p w:rsidR="00576DC2" w:rsidRPr="002E0389" w:rsidRDefault="00576DC2" w:rsidP="00576DC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2743" w:rsidRPr="00374F20" w:rsidTr="00347AA4">
        <w:tc>
          <w:tcPr>
            <w:tcW w:w="675" w:type="dxa"/>
          </w:tcPr>
          <w:p w:rsidR="003D2743" w:rsidRPr="00FB654F" w:rsidRDefault="003D2743" w:rsidP="003D274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73" w:type="dxa"/>
          </w:tcPr>
          <w:p w:rsidR="003D2743" w:rsidRDefault="003D2743" w:rsidP="003D274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347AA4" w:rsidRPr="00CC7B59" w:rsidRDefault="00347AA4" w:rsidP="003D274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24" w:type="dxa"/>
            <w:vAlign w:val="bottom"/>
          </w:tcPr>
          <w:p w:rsidR="003D2743" w:rsidRPr="002E0389" w:rsidRDefault="003D2743" w:rsidP="003D274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49F5" w:rsidRPr="00374F20" w:rsidTr="00347AA4">
        <w:tc>
          <w:tcPr>
            <w:tcW w:w="675" w:type="dxa"/>
          </w:tcPr>
          <w:p w:rsidR="003E49F5" w:rsidRPr="00714A18" w:rsidRDefault="00002188" w:rsidP="003E49F5">
            <w:pPr>
              <w:tabs>
                <w:tab w:val="left" w:pos="360"/>
                <w:tab w:val="left" w:pos="900"/>
                <w:tab w:val="right" w:pos="9360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10</w:t>
            </w:r>
          </w:p>
        </w:tc>
        <w:tc>
          <w:tcPr>
            <w:tcW w:w="7973" w:type="dxa"/>
          </w:tcPr>
          <w:p w:rsidR="003E49F5" w:rsidRPr="00714A18" w:rsidRDefault="003E49F5" w:rsidP="003E49F5">
            <w:pPr>
              <w:ind w:left="471" w:hanging="471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14A18">
              <w:rPr>
                <w:rFonts w:ascii="Times New Roman" w:hAnsi="Times New Roman" w:cs="Times New Roman"/>
                <w:b/>
                <w:sz w:val="24"/>
                <w:szCs w:val="24"/>
              </w:rPr>
              <w:t>(a)</w:t>
            </w:r>
          </w:p>
          <w:p w:rsidR="003E49F5" w:rsidRPr="00D27CFA" w:rsidRDefault="003E34E9" w:rsidP="003E49F5">
            <w:pPr>
              <w:ind w:left="831" w:hanging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</w:t>
            </w:r>
            <w:r w:rsidR="00674A9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r w:rsidR="00DD7EC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</w:t>
            </w:r>
            <w:r w:rsidR="00674A9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Fig. </w:t>
            </w:r>
            <w:r w:rsidR="003E49F5" w:rsidRPr="00D27CF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                                                         </w:t>
            </w:r>
            <w:r w:rsidR="00674A9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</w:t>
            </w:r>
            <w:r w:rsidR="003E49F5" w:rsidRPr="00D27CFA">
              <w:rPr>
                <w:rFonts w:ascii="Times New Roman" w:hAnsi="Times New Roman" w:cs="Times New Roman"/>
                <w:b/>
                <w:sz w:val="24"/>
                <w:szCs w:val="24"/>
              </w:rPr>
              <w:t>Fig</w:t>
            </w:r>
            <w:r w:rsidR="00674A9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</w:t>
            </w:r>
            <w:r w:rsidR="003E49F5" w:rsidRPr="00D27CFA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  <w:p w:rsidR="003E49F5" w:rsidRPr="00D27CFA" w:rsidRDefault="00DD7EC0" w:rsidP="003E49F5">
            <w:pPr>
              <w:ind w:left="831" w:hanging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701248" behindDoc="0" locked="0" layoutInCell="1" allowOverlap="1">
                      <wp:simplePos x="0" y="0"/>
                      <wp:positionH relativeFrom="column">
                        <wp:posOffset>39738</wp:posOffset>
                      </wp:positionH>
                      <wp:positionV relativeFrom="paragraph">
                        <wp:posOffset>78336</wp:posOffset>
                      </wp:positionV>
                      <wp:extent cx="2025094" cy="2491105"/>
                      <wp:effectExtent l="38100" t="0" r="51435" b="0"/>
                      <wp:wrapNone/>
                      <wp:docPr id="19" name="Group 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025094" cy="2491105"/>
                                <a:chOff x="3254" y="0"/>
                                <a:chExt cx="2025094" cy="2491105"/>
                              </a:xfrm>
                            </wpg:grpSpPr>
                            <wps:wsp>
                              <wps:cNvPr id="15" name="Arc 15"/>
                              <wps:cNvSpPr/>
                              <wps:spPr>
                                <a:xfrm>
                                  <a:off x="6508" y="0"/>
                                  <a:ext cx="2021840" cy="2491105"/>
                                </a:xfrm>
                                <a:prstGeom prst="arc">
                                  <a:avLst>
                                    <a:gd name="adj1" fmla="val 10736786"/>
                                    <a:gd name="adj2" fmla="val 0"/>
                                  </a:avLst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" name="Arc 17"/>
                              <wps:cNvSpPr/>
                              <wps:spPr>
                                <a:xfrm>
                                  <a:off x="3254" y="1031547"/>
                                  <a:ext cx="2023745" cy="430530"/>
                                </a:xfrm>
                                <a:prstGeom prst="arc">
                                  <a:avLst>
                                    <a:gd name="adj1" fmla="val 10754720"/>
                                    <a:gd name="adj2" fmla="val 0"/>
                                  </a:avLst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" name="Arc 18"/>
                              <wps:cNvSpPr/>
                              <wps:spPr>
                                <a:xfrm>
                                  <a:off x="3464" y="1034801"/>
                                  <a:ext cx="2023745" cy="430530"/>
                                </a:xfrm>
                                <a:prstGeom prst="arc">
                                  <a:avLst>
                                    <a:gd name="adj1" fmla="val 21561174"/>
                                    <a:gd name="adj2" fmla="val 10778788"/>
                                  </a:avLst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prstDash val="soli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25534F38" id="Group 19" o:spid="_x0000_s1026" style="position:absolute;margin-left:3.15pt;margin-top:6.15pt;width:159.45pt;height:196.15pt;z-index:251701248" coordorigin="32" coordsize="20250,249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">
                      <v:shape id="Arc 15" o:spid="_x0000_s1027" style="position:absolute;left:65;width:20218;height:24911;visibility:visible;mso-wrap-style:square;v-text-anchor:middle" coordsize="2021840,2491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" path="m113,1264142nsc-4778,860382,149497,478755,414000,240320,763437,-74679,1236888,-80523,1591377,225788v269820,233150,430463,613713,430463,1019765l1010920,1245553,113,1264142xem113,1264142nfc-4778,860382,149497,478755,414000,240320,763437,-74679,1236888,-80523,1591377,225788v269820,233150,430463,613713,430463,1019765e" filled="f" strokecolor="black [3213]" strokeweight="1pt">
                        <v:stroke joinstyle="miter"/>
                        <v:path arrowok="t" o:connecttype="custom" o:connectlocs="113,1264142;414000,240320;1591377,225788;2021840,1245553" o:connectangles="0,0,0,0"/>
                      </v:shape>
                      <v:shape id="Arc 17" o:spid="_x0000_s1028" style="position:absolute;left:32;top:10315;width:20237;height:4305;visibility:visible;mso-wrap-style:square;v-text-anchor:middle" coordsize="2023745,4305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" path="m1934,228568nsc-31077,115147,356019,15802,886041,1671v82322,-2195,165600,-2228,247959,-97c1641869,14710,2023746,106426,2023746,215265r-1011873,l1934,228568xem1934,228568nfc-31077,115147,356019,15802,886041,1671v82322,-2195,165600,-2228,247959,-97c1641869,14710,2023746,106426,2023746,215265e" filled="f" strokecolor="black [3213]" strokeweight="1pt">
                        <v:stroke dashstyle="dash" joinstyle="miter"/>
                        <v:path arrowok="t" o:connecttype="custom" o:connectlocs="1934,228568;886041,1671;1134000,1574;2023746,215265" o:connectangles="0,0,0,0"/>
                      </v:shape>
                      <v:shape id="Arc 18" o:spid="_x0000_s1029" style="position:absolute;left:34;top:10348;width:20238;height:4305;visibility:visible;mso-wrap-style:square;v-text-anchor:middle" coordsize="2023745,4305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" path="m2022322,203852nsc2050455,316583,1664449,414789,1137932,428852v-82070,2192,-165095,2235,-247215,128c393495,416223,14944,328005,424,221505r1011449,-6240l2022322,203852xem2022322,203852nfc2050455,316583,1664449,414789,1137932,428852v-82070,2192,-165095,2235,-247215,128c393495,416223,14944,328005,424,221505e" filled="f" strokecolor="black [3213]" strokeweight="1pt">
                        <v:stroke joinstyle="miter"/>
                        <v:path arrowok="t" o:connecttype="custom" o:connectlocs="2022322,203852;1137932,428852;890717,428980;424,221505" o:connectangles="0,0,0,0"/>
                      </v:shape>
                    </v:group>
                  </w:pict>
                </mc:Fallback>
              </mc:AlternateContent>
            </w:r>
          </w:p>
          <w:p w:rsidR="003E49F5" w:rsidRPr="00D27CFA" w:rsidRDefault="003E49F5" w:rsidP="003E49F5">
            <w:pPr>
              <w:ind w:left="831" w:hanging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CFA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92032" behindDoc="0" locked="0" layoutInCell="1" allowOverlap="1" wp14:anchorId="69AF0426" wp14:editId="7A3F25DB">
                      <wp:simplePos x="0" y="0"/>
                      <wp:positionH relativeFrom="column">
                        <wp:posOffset>283391</wp:posOffset>
                      </wp:positionH>
                      <wp:positionV relativeFrom="paragraph">
                        <wp:posOffset>12428</wp:posOffset>
                      </wp:positionV>
                      <wp:extent cx="4533727" cy="2061845"/>
                      <wp:effectExtent l="0" t="38100" r="19685" b="0"/>
                      <wp:wrapNone/>
                      <wp:docPr id="39" name="Group 3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533727" cy="2061845"/>
                                <a:chOff x="247312" y="-23149"/>
                                <a:chExt cx="4533727" cy="2061845"/>
                              </a:xfrm>
                            </wpg:grpSpPr>
                            <wps:wsp>
                              <wps:cNvPr id="41" name="Right Arrow 40"/>
                              <wps:cNvSpPr/>
                              <wps:spPr>
                                <a:xfrm>
                                  <a:off x="2125099" y="401395"/>
                                  <a:ext cx="574707" cy="356082"/>
                                </a:xfrm>
                                <a:prstGeom prst="rightArrow">
                                  <a:avLst/>
                                </a:prstGeom>
                                <a:solidFill>
                                  <a:schemeClr val="tx2"/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43" name="Group 42"/>
                              <wpg:cNvGrpSpPr/>
                              <wpg:grpSpPr>
                                <a:xfrm>
                                  <a:off x="2721935" y="-23149"/>
                                  <a:ext cx="2059104" cy="2061845"/>
                                  <a:chOff x="0" y="-23149"/>
                                  <a:chExt cx="2059104" cy="2061845"/>
                                </a:xfrm>
                              </wpg:grpSpPr>
                              <wps:wsp>
                                <wps:cNvPr id="44" name="Chord 43"/>
                                <wps:cNvSpPr/>
                                <wps:spPr>
                                  <a:xfrm rot="5400000">
                                    <a:off x="-1371" y="-21778"/>
                                    <a:ext cx="2061845" cy="2059104"/>
                                  </a:xfrm>
                                  <a:prstGeom prst="chord">
                                    <a:avLst>
                                      <a:gd name="adj1" fmla="val 5234797"/>
                                      <a:gd name="adj2" fmla="val 16368222"/>
                                    </a:avLst>
                                  </a:pr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5" name="Rectangle 44"/>
                                <wps:cNvSpPr/>
                                <wps:spPr>
                                  <a:xfrm>
                                    <a:off x="414921" y="196142"/>
                                    <a:ext cx="1246909" cy="86563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6" name="Oval 45"/>
                                <wps:cNvSpPr/>
                                <wps:spPr>
                                  <a:xfrm>
                                    <a:off x="1014461" y="1038274"/>
                                    <a:ext cx="62498" cy="56816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8" name="Straight Connector 46"/>
                                <wps:cNvCnPr/>
                                <wps:spPr>
                                  <a:xfrm>
                                    <a:off x="460100" y="201988"/>
                                    <a:ext cx="6975" cy="850142"/>
                                  </a:xfrm>
                                  <a:prstGeom prst="line">
                                    <a:avLst/>
                                  </a:prstGeom>
                                  <a:ln w="9525">
                                    <a:headEnd type="triangle" w="med" len="med"/>
                                    <a:tailEnd type="triangle" w="med" len="med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9" name="Straight Connector 48"/>
                                <wps:cNvCnPr>
                                  <a:stCxn id="46" idx="0"/>
                                </wps:cNvCnPr>
                                <wps:spPr>
                                  <a:xfrm flipH="1" flipV="1">
                                    <a:off x="1045253" y="-17974"/>
                                    <a:ext cx="98" cy="1056248"/>
                                  </a:xfrm>
                                  <a:prstGeom prst="line">
                                    <a:avLst/>
                                  </a:prstGeom>
                                  <a:ln w="9525">
                                    <a:headEnd type="triangle" w="med" len="med"/>
                                    <a:tailEnd type="triangle" w="med" len="med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1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00195" y="447747"/>
                                    <a:ext cx="571499" cy="39179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D840F8" w:rsidRPr="00D27CFA" w:rsidRDefault="00D840F8" w:rsidP="003E49F5"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24"/>
                                          <w:szCs w:val="24"/>
                                          <w:lang w:val="en-SG"/>
                                        </w:rPr>
                                      </w:pPr>
                                      <w:r w:rsidRPr="00D27CFA">
                                        <w:rPr>
                                          <w:rFonts w:ascii="Times New Roman" w:hAnsi="Times New Roman" w:cs="Times New Roman"/>
                                          <w:sz w:val="24"/>
                                          <w:szCs w:val="24"/>
                                          <w:lang w:val="en-SG"/>
                                        </w:rPr>
                                        <w:t>8 cm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spAutoFit/>
                                </wps:bodyPr>
                              </wps:wsp>
                              <wps:wsp>
                                <wps:cNvPr id="52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18835" y="440828"/>
                                    <a:ext cx="571499" cy="39179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D840F8" w:rsidRPr="00D27CFA" w:rsidRDefault="00D840F8" w:rsidP="003E49F5"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24"/>
                                          <w:szCs w:val="24"/>
                                          <w:lang w:val="en-SG"/>
                                        </w:rPr>
                                      </w:pPr>
                                      <w:proofErr w:type="gramStart"/>
                                      <w:r w:rsidRPr="00D27CFA"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24"/>
                                          <w:szCs w:val="24"/>
                                          <w:lang w:val="en-SG"/>
                                        </w:rPr>
                                        <w:t>x</w:t>
                                      </w:r>
                                      <w:proofErr w:type="gramEnd"/>
                                      <w:r w:rsidRPr="00D27CFA">
                                        <w:rPr>
                                          <w:rFonts w:ascii="Times New Roman" w:hAnsi="Times New Roman" w:cs="Times New Roman"/>
                                          <w:sz w:val="24"/>
                                          <w:szCs w:val="24"/>
                                          <w:lang w:val="en-SG"/>
                                        </w:rPr>
                                        <w:t xml:space="preserve"> cm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spAutoFit/>
                                </wps:bodyPr>
                              </wps:wsp>
                            </wpg:grpSp>
                            <wpg:grpSp>
                              <wpg:cNvPr id="55" name="Group 54"/>
                              <wpg:cNvGrpSpPr/>
                              <wpg:grpSpPr>
                                <a:xfrm>
                                  <a:off x="247312" y="186414"/>
                                  <a:ext cx="1537526" cy="937820"/>
                                  <a:chOff x="247312" y="71582"/>
                                  <a:chExt cx="1537526" cy="937820"/>
                                </a:xfrm>
                              </wpg:grpSpPr>
                              <wpg:grpSp>
                                <wpg:cNvPr id="56" name="Group 55"/>
                                <wpg:cNvGrpSpPr/>
                                <wpg:grpSpPr>
                                  <a:xfrm rot="5400000">
                                    <a:off x="547189" y="-228247"/>
                                    <a:ext cx="937772" cy="1537526"/>
                                    <a:chOff x="95985" y="-209267"/>
                                    <a:chExt cx="1257300" cy="1600200"/>
                                  </a:xfrm>
                                </wpg:grpSpPr>
                                <wpg:grpSp>
                                  <wpg:cNvPr id="57" name="Group 56"/>
                                  <wpg:cNvGrpSpPr/>
                                  <wpg:grpSpPr>
                                    <a:xfrm>
                                      <a:off x="95985" y="-209267"/>
                                      <a:ext cx="1257300" cy="1600200"/>
                                      <a:chOff x="95985" y="-257393"/>
                                      <a:chExt cx="1257300" cy="1600200"/>
                                    </a:xfrm>
                                  </wpg:grpSpPr>
                                  <wps:wsp>
                                    <wps:cNvPr id="58" name="Can 57"/>
                                    <wps:cNvSpPr/>
                                    <wps:spPr>
                                      <a:xfrm>
                                        <a:off x="95985" y="-257393"/>
                                        <a:ext cx="1257300" cy="1600200"/>
                                      </a:xfrm>
                                      <a:prstGeom prst="can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9" name="Oval 58"/>
                                    <wps:cNvSpPr/>
                                    <wps:spPr>
                                      <a:xfrm>
                                        <a:off x="108900" y="1096156"/>
                                        <a:ext cx="1244222" cy="246589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chemeClr val="tx1"/>
                                        </a:solidFill>
                                        <a:prstDash val="dash"/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60" name="Text Box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 rot="16200000">
                                      <a:off x="415296" y="855826"/>
                                      <a:ext cx="554817" cy="3972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D840F8" w:rsidRPr="003E34E9" w:rsidRDefault="00D840F8" w:rsidP="003E49F5">
                                        <w:pPr>
                                          <w:rPr>
                                            <w:rFonts w:ascii="Times New Roman" w:hAnsi="Times New Roman" w:cs="Times New Roman"/>
                                            <w:sz w:val="24"/>
                                            <w:szCs w:val="24"/>
                                          </w:rPr>
                                        </w:pPr>
                                        <w:proofErr w:type="gramStart"/>
                                        <w:r w:rsidRPr="00D27CFA"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sz w:val="24"/>
                                            <w:szCs w:val="24"/>
                                          </w:rPr>
                                          <w:t>x</w:t>
                                        </w:r>
                                        <w:proofErr w:type="gramEnd"/>
                                        <w:r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sz w:val="24"/>
                                            <w:szCs w:val="24"/>
                                          </w:rPr>
                                          <w:t xml:space="preserve"> </w:t>
                                        </w:r>
                                        <w:r>
                                          <w:rPr>
                                            <w:rFonts w:ascii="Times New Roman" w:hAnsi="Times New Roman" w:cs="Times New Roman"/>
                                            <w:sz w:val="24"/>
                                            <w:szCs w:val="24"/>
                                          </w:rPr>
                                          <w:t>cm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</wpg:grpSp>
                              <wps:wsp>
                                <wps:cNvPr id="61" name="Straight Connector 60"/>
                                <wps:cNvCnPr/>
                                <wps:spPr>
                                  <a:xfrm>
                                    <a:off x="356416" y="71582"/>
                                    <a:ext cx="0" cy="935476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prstDash val="solid"/>
                                    <a:headEnd type="triangle" w="med" len="med"/>
                                    <a:tailEnd type="triangle" w="med" len="med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group w14:anchorId="69AF0426" id="Group 39" o:spid="_x0000_s1106" style="position:absolute;left:0;text-align:left;margin-left:22.3pt;margin-top:1pt;width:357pt;height:162.35pt;z-index:251692032;mso-width-relative:margin" coordorigin="2473,-231" coordsize="45337,206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">
                      <v:shapetype id="_x0000_t13" coordsize="21600,21600" o:spt="13" adj="16200,5400" path="m@0,l@0@1,0@1,0@2@0@2@0,21600,21600,10800xe">
                        <v:stroke joinstyle="miter"/>
                        <v:formulas>
                          <v:f eqn="val #0"/>
                          <v:f eqn="val #1"/>
                          <v:f eqn="sum height 0 #1"/>
                          <v:f eqn="sum 10800 0 #1"/>
                          <v:f eqn="sum width 0 #0"/>
                          <v:f eqn="prod @4 @3 10800"/>
                          <v:f eqn="sum width 0 @5"/>
                        </v:formulas>
                        <v:path o:connecttype="custom" o:connectlocs="@0,0;0,10800;@0,21600;21600,10800" o:connectangles="270,180,90,0" textboxrect="0,@1,@6,@2"/>
                        <v:handles>
                          <v:h position="#0,#1" xrange="0,21600" yrange="0,10800"/>
                        </v:handles>
                      </v:shapetype>
                      <v:shape id="Right Arrow 40" o:spid="_x0000_s1107" type="#_x0000_t13" style="position:absolute;left:21250;top:4013;width:5748;height:35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" adj="14908" fillcolor="#44546a [3215]" strokecolor="#1f4d78 [1604]" strokeweight="1pt"/>
                      <v:group id="Group 42" o:spid="_x0000_s1108" style="position:absolute;left:27219;top:-231;width:20591;height:20617" coordorigin=",-231" coordsize="20591,206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HNw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TMbw9yX8ALn8BQAA//8DAFBLAQItABQABgAIAAAAIQDb4fbL7gAAAIUBAAATAAAAAAAAAAAA&#10;AAAAAAAAAABbQ29udGVudF9UeXBlc10ueG1sUEsBAi0AFAAGAAgAAAAhAFr0LFu/AAAAFQEAAAsA&#10;AAAAAAAAAAAAAAAAHwEAAF9yZWxzLy5yZWxzUEsBAi0AFAAGAAgAAAAhAA5cc3DEAAAA2wAAAA8A&#10;AAAAAAAAAAAAAAAABwIAAGRycy9kb3ducmV2LnhtbFBLBQYAAAAAAwADALcAAAD4AgAAAAA=&#10;">
                        <v:shape id="Chord 43" o:spid="_x0000_s1109" style="position:absolute;left:-13;top:-218;width:20617;height:20591;rotation:90;visibility:visible;mso-wrap-style:square;v-text-anchor:middle" coordsize="2061845,2059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" path="m1080379,2057919c700810,2076125,341989,1884322,146643,1558804,-49050,1232707,-48871,825450,147109,499525,342741,174178,701730,-17309,1081282,1229r-903,2056690xe" filled="f" strokecolor="black [3213]" strokeweight="1pt">
                          <v:stroke joinstyle="miter"/>
                          <v:path arrowok="t" o:connecttype="custom" o:connectlocs="1080379,2057919;146643,1558804;147109,499525;1081282,1229;1080379,2057919" o:connectangles="0,0,0,0,0"/>
                        </v:shape>
                        <v:rect id="Rectangle 44" o:spid="_x0000_s1110" style="position:absolute;left:4149;top:1961;width:12469;height:86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" filled="f" strokecolor="black [3213]" strokeweight="1pt"/>
                        <v:oval id="Oval 45" o:spid="_x0000_s1111" style="position:absolute;left:10144;top:10382;width:625;height:5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" fillcolor="black [3213]" strokecolor="black [3200]" strokeweight="1pt">
                          <v:stroke joinstyle="miter"/>
                        </v:oval>
                        <v:line id="Straight Connector 46" o:spid="_x0000_s1112" style="position:absolute;visibility:visible;mso-wrap-style:square" from="4601,2019" to="4670,10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" strokecolor="black [3200]">
                          <v:stroke startarrow="block" endarrow="block" joinstyle="miter"/>
                        </v:line>
                        <v:line id="Straight Connector 48" o:spid="_x0000_s1113" style="position:absolute;flip:x y;visibility:visible;mso-wrap-style:square" from="10452,-179" to="10453,10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" strokecolor="black [3200]">
                          <v:stroke startarrow="block" endarrow="block" joinstyle="miter"/>
                        </v:line>
                        <v:shape id="_x0000_s1114" type="#_x0000_t202" style="position:absolute;left:10001;top:4477;width:5715;height:39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" filled="f" stroked="f">
                          <v:textbox style="mso-fit-shape-to-text:t">
                            <w:txbxContent>
                              <w:p w:rsidR="00D840F8" w:rsidRPr="00D27CFA" w:rsidRDefault="00D840F8" w:rsidP="003E49F5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SG"/>
                                  </w:rPr>
                                </w:pPr>
                                <w:r w:rsidRPr="00D27CFA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SG"/>
                                  </w:rPr>
                                  <w:t>8 cm</w:t>
                                </w:r>
                              </w:p>
                            </w:txbxContent>
                          </v:textbox>
                        </v:shape>
                        <v:shape id="_x0000_s1115" type="#_x0000_t202" style="position:absolute;left:4188;top:4408;width:5715;height:39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" filled="f" stroked="f">
                          <v:textbox style="mso-fit-shape-to-text:t">
                            <w:txbxContent>
                              <w:p w:rsidR="00D840F8" w:rsidRPr="00D27CFA" w:rsidRDefault="00D840F8" w:rsidP="003E49F5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SG"/>
                                  </w:rPr>
                                </w:pPr>
                                <w:r w:rsidRPr="00D27CFA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SG"/>
                                  </w:rPr>
                                  <w:t>x</w:t>
                                </w:r>
                                <w:r w:rsidRPr="00D27CFA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SG"/>
                                  </w:rPr>
                                  <w:t xml:space="preserve"> cm</w:t>
                                </w:r>
                              </w:p>
                            </w:txbxContent>
                          </v:textbox>
                        </v:shape>
                      </v:group>
                      <v:group id="Group 54" o:spid="_x0000_s1116" style="position:absolute;left:2473;top:1864;width:15375;height:9378" coordorigin="2473,715" coordsize="15375,93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hCwwAAANs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QLPL+EHyNkDAAD//wMAUEsBAi0AFAAGAAgAAAAhANvh9svuAAAAhQEAABMAAAAAAAAAAAAA&#10;AAAAAAAAAFtDb250ZW50X1R5cGVzXS54bWxQSwECLQAUAAYACAAAACEAWvQsW78AAAAVAQAACwAA&#10;AAAAAAAAAAAAAAAfAQAAX3JlbHMvLnJlbHNQSwECLQAUAAYACAAAACEAayDYQsMAAADbAAAADwAA&#10;AAAAAAAAAAAAAAAHAgAAZHJzL2Rvd25yZXYueG1sUEsFBgAAAAADAAMAtwAAAPcCAAAAAA==&#10;">
                        <v:group id="Group 55" o:spid="_x0000_s1117" style="position:absolute;left:5472;top:-2283;width:9378;height:15375;rotation:90" coordorigin="959,-2092" coordsize="12573,160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">
                          <v:group id="Group 56" o:spid="_x0000_s1118" style="position:absolute;left:959;top:-2092;width:12573;height:16001" coordorigin="959,-2573" coordsize="12573,160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uOu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">
                            <v:shapetype id="_x0000_t22" coordsize="21600,21600" o:spt="22" adj="5400" path="m10800,qx0@1l0@2qy10800,21600,21600@2l21600@1qy10800,xem0@1qy10800@0,21600@1nfe">
                              <v:formulas>
                                <v:f eqn="val #0"/>
                                <v:f eqn="prod #0 1 2"/>
                                <v:f eqn="sum height 0 @1"/>
                              </v:formulas>
                              <v:path o:extrusionok="f" gradientshapeok="t" o:connecttype="custom" o:connectlocs="10800,@0;10800,0;0,10800;10800,21600;21600,10800" o:connectangles="270,270,180,90,0" textboxrect="0,@0,21600,@2"/>
                              <v:handles>
                                <v:h position="center,#0" yrange="0,10800"/>
                              </v:handles>
                              <o:complex v:ext="view"/>
                            </v:shapetype>
                            <v:shape id="Can 57" o:spid="_x0000_s1119" type="#_x0000_t22" style="position:absolute;left:959;top:-2573;width:12573;height:160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" adj="4243" filled="f" strokecolor="black [3213]" strokeweight="1pt">
                              <v:stroke joinstyle="miter"/>
                            </v:shape>
                            <v:oval id="Oval 58" o:spid="_x0000_s1120" style="position:absolute;left:1089;top:10961;width:12442;height:246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" filled="f" strokecolor="black [3213]" strokeweight="1pt">
                              <v:stroke dashstyle="dash" joinstyle="miter"/>
                            </v:oval>
                          </v:group>
                          <v:shape id="_x0000_s1121" type="#_x0000_t202" style="position:absolute;left:4153;top:8558;width:5548;height:3972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" filled="f" stroked="f">
                            <v:textbox>
                              <w:txbxContent>
                                <w:p w:rsidR="00D840F8" w:rsidRPr="003E34E9" w:rsidRDefault="00D840F8" w:rsidP="003E49F5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 w:rsidRPr="00D27CFA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</w:rPr>
                                    <w:t>x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cm</w:t>
                                  </w:r>
                                </w:p>
                              </w:txbxContent>
                            </v:textbox>
                          </v:shape>
                        </v:group>
                        <v:line id="Straight Connector 60" o:spid="_x0000_s1122" style="position:absolute;visibility:visible;mso-wrap-style:square" from="3564,715" to="3564,10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" strokecolor="black [3200]" strokeweight="1pt">
                          <v:stroke startarrow="block" endarrow="block" joinstyle="miter"/>
                        </v:line>
                      </v:group>
                    </v:group>
                  </w:pict>
                </mc:Fallback>
              </mc:AlternateContent>
            </w:r>
          </w:p>
          <w:p w:rsidR="003E49F5" w:rsidRPr="00D27CFA" w:rsidRDefault="003E49F5" w:rsidP="003E49F5">
            <w:pPr>
              <w:ind w:left="831" w:hanging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E49F5">
            <w:pPr>
              <w:ind w:left="831" w:hanging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E49F5">
            <w:pPr>
              <w:ind w:left="831" w:hanging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E49F5">
            <w:pPr>
              <w:ind w:left="831" w:hanging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674A99" w:rsidP="003E49F5">
            <w:pPr>
              <w:ind w:left="831" w:hanging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>
                      <wp:simplePos x="0" y="0"/>
                      <wp:positionH relativeFrom="column">
                        <wp:posOffset>803275</wp:posOffset>
                      </wp:positionH>
                      <wp:positionV relativeFrom="paragraph">
                        <wp:posOffset>26416</wp:posOffset>
                      </wp:positionV>
                      <wp:extent cx="896112" cy="292608"/>
                      <wp:effectExtent l="0" t="0" r="0" b="0"/>
                      <wp:wrapNone/>
                      <wp:docPr id="16" name="Text Box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96112" cy="29260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D840F8" w:rsidRPr="00674A99" w:rsidRDefault="00D840F8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SG"/>
                                    </w:rPr>
                                  </w:pPr>
                                  <w:proofErr w:type="gramStart"/>
                                  <w:r w:rsidRPr="00674A99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SG"/>
                                    </w:rPr>
                                    <w:t>height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6" o:spid="_x0000_s1123" type="#_x0000_t202" style="position:absolute;left:0;text-align:left;margin-left:63.25pt;margin-top:2.1pt;width:70.55pt;height:23.05pt;z-index:2517032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" filled="f" stroked="f" strokeweight=".5pt">
                      <v:textbox>
                        <w:txbxContent>
                          <w:p w:rsidR="00D840F8" w:rsidRPr="00674A99" w:rsidRDefault="00D840F8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SG"/>
                              </w:rPr>
                            </w:pPr>
                            <w:r w:rsidRPr="00674A99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SG"/>
                              </w:rPr>
                              <w:t>heigh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3E49F5" w:rsidRPr="00D27CFA" w:rsidRDefault="00674A99" w:rsidP="003E49F5">
            <w:pPr>
              <w:ind w:left="831" w:hanging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>
                      <wp:simplePos x="0" y="0"/>
                      <wp:positionH relativeFrom="column">
                        <wp:posOffset>389001</wp:posOffset>
                      </wp:positionH>
                      <wp:positionV relativeFrom="paragraph">
                        <wp:posOffset>156210</wp:posOffset>
                      </wp:positionV>
                      <wp:extent cx="1292352" cy="6096"/>
                      <wp:effectExtent l="38100" t="76200" r="22225" b="89535"/>
                      <wp:wrapNone/>
                      <wp:docPr id="14" name="Straight Arrow Connector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292352" cy="6096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A4DCBF3" id="Straight Arrow Connector 14" o:spid="_x0000_s1026" type="#_x0000_t32" style="position:absolute;margin-left:30.65pt;margin-top:12.3pt;width:101.75pt;height:.5pt;flip:y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" strokecolor="black [3213]" strokeweight="1pt">
                      <v:stroke startarrow="block" endarrow="block" joinstyle="miter"/>
                    </v:shape>
                  </w:pict>
                </mc:Fallback>
              </mc:AlternateContent>
            </w:r>
          </w:p>
          <w:p w:rsidR="003E49F5" w:rsidRPr="00D27CFA" w:rsidRDefault="003E49F5" w:rsidP="003E49F5">
            <w:pPr>
              <w:ind w:left="831" w:hanging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137D6C" w:rsidP="00347AA4">
            <w:pPr>
              <w:spacing w:line="360" w:lineRule="auto"/>
              <w:ind w:left="381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g</w:t>
            </w:r>
            <w:r w:rsidR="00674A9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1 shows the cylindrical-shaped water pipe</w:t>
            </w:r>
            <w:r w:rsidR="00B76A16">
              <w:rPr>
                <w:rFonts w:ascii="Times New Roman" w:hAnsi="Times New Roman" w:cs="Times New Roman"/>
                <w:sz w:val="24"/>
                <w:szCs w:val="24"/>
              </w:rPr>
              <w:t>, with negligible thickness and open on both ends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nscribed in a hemisphere with fixed radius 8 cm. </w:t>
            </w:r>
            <w:r w:rsidR="00B76A16">
              <w:rPr>
                <w:rFonts w:ascii="Times New Roman" w:hAnsi="Times New Roman" w:cs="Times New Roman"/>
                <w:sz w:val="24"/>
                <w:szCs w:val="24"/>
              </w:rPr>
              <w:t xml:space="preserve">The cross sectional view of the pipe and the hemisphere is shown in </w:t>
            </w:r>
            <w:r w:rsidR="003E49F5" w:rsidRPr="00D27CFA">
              <w:rPr>
                <w:rFonts w:ascii="Times New Roman" w:hAnsi="Times New Roman" w:cs="Times New Roman"/>
                <w:sz w:val="24"/>
                <w:szCs w:val="24"/>
              </w:rPr>
              <w:t>Fig</w:t>
            </w:r>
            <w:r w:rsidR="00674A9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3E49F5"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 2</w:t>
            </w:r>
            <w:r w:rsidR="00B76A1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3E49F5"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E49F5" w:rsidRPr="00D27CFA" w:rsidRDefault="003E49F5" w:rsidP="00347AA4">
            <w:pPr>
              <w:spacing w:line="360" w:lineRule="auto"/>
              <w:ind w:left="831" w:hanging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47AA4">
            <w:pPr>
              <w:spacing w:line="360" w:lineRule="auto"/>
              <w:ind w:left="832" w:hanging="450"/>
              <w:rPr>
                <w:rFonts w:ascii="Times New Roman" w:hAnsi="Times New Roman" w:cs="Times New Roman"/>
                <w:sz w:val="24"/>
                <w:szCs w:val="24"/>
              </w:rPr>
            </w:pPr>
            <w:r w:rsidRPr="00714A18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proofErr w:type="spellStart"/>
            <w:r w:rsidRPr="00714A18">
              <w:rPr>
                <w:rFonts w:ascii="Times New Roman" w:hAnsi="Times New Roman" w:cs="Times New Roman"/>
                <w:b/>
                <w:sz w:val="24"/>
                <w:szCs w:val="24"/>
              </w:rPr>
              <w:t>i</w:t>
            </w:r>
            <w:proofErr w:type="spellEnd"/>
            <w:r w:rsidRPr="00714A18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="006607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74A99">
              <w:rPr>
                <w:rFonts w:ascii="Times New Roman" w:hAnsi="Times New Roman" w:cs="Times New Roman"/>
                <w:sz w:val="24"/>
                <w:szCs w:val="24"/>
              </w:rPr>
              <w:t>If the diameter of the pipe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 is </w:t>
            </w:r>
            <w:r w:rsidRPr="00D27CFA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 cm, show that the</w:t>
            </w:r>
            <w:r w:rsidR="003B4FB0">
              <w:rPr>
                <w:rFonts w:ascii="Times New Roman" w:hAnsi="Times New Roman" w:cs="Times New Roman"/>
                <w:sz w:val="24"/>
                <w:szCs w:val="24"/>
              </w:rPr>
              <w:t xml:space="preserve"> curved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 surface area, </w:t>
            </w:r>
            <w:r w:rsidRPr="00D27CFA">
              <w:rPr>
                <w:rFonts w:ascii="Times New Roman" w:hAnsi="Times New Roman" w:cs="Times New Roman"/>
                <w:i/>
                <w:sz w:val="24"/>
                <w:szCs w:val="24"/>
              </w:rPr>
              <w:t>S</w:t>
            </w:r>
            <w:r w:rsidR="00B76A16">
              <w:rPr>
                <w:rFonts w:ascii="Times New Roman" w:hAnsi="Times New Roman" w:cs="Times New Roman"/>
                <w:sz w:val="24"/>
                <w:szCs w:val="24"/>
              </w:rPr>
              <w:t>, of the pipe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 is </w:t>
            </w:r>
            <w:r w:rsidRPr="00D27CFA">
              <w:rPr>
                <w:rFonts w:ascii="Times New Roman" w:hAnsi="Times New Roman" w:cs="Times New Roman"/>
                <w:position w:val="-8"/>
                <w:sz w:val="24"/>
                <w:szCs w:val="24"/>
                <w:lang w:val="en-US" w:bidi="ta-IN"/>
              </w:rPr>
              <w:object w:dxaOrig="1320" w:dyaOrig="400">
                <v:shape id="_x0000_i1183" type="#_x0000_t75" style="width:66.45pt;height:19.7pt" o:ole="">
                  <v:imagedata r:id="rId175" o:title=""/>
                </v:shape>
                <o:OLEObject Type="Embed" ProgID="Equation.DSMT4" ShapeID="_x0000_i1183" DrawAspect="Content" ObjectID="_1694591381" r:id="rId176"/>
              </w:objec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 cm</w:t>
            </w:r>
            <w:r w:rsidRPr="00D27CF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24" w:type="dxa"/>
            <w:vAlign w:val="bottom"/>
          </w:tcPr>
          <w:p w:rsidR="003E49F5" w:rsidRPr="00D27CFA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>[2]</w:t>
            </w:r>
          </w:p>
        </w:tc>
      </w:tr>
      <w:tr w:rsidR="003E49F5" w:rsidRPr="00374F20" w:rsidTr="00347AA4">
        <w:tc>
          <w:tcPr>
            <w:tcW w:w="675" w:type="dxa"/>
          </w:tcPr>
          <w:p w:rsidR="003E49F5" w:rsidRDefault="003E49F5" w:rsidP="003E49F5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3" w:type="dxa"/>
          </w:tcPr>
          <w:p w:rsidR="003E49F5" w:rsidRPr="006D3FE3" w:rsidRDefault="003E49F5" w:rsidP="00347AA4">
            <w:pPr>
              <w:spacing w:line="360" w:lineRule="auto"/>
              <w:ind w:left="831" w:hanging="45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4A1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(ii)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r w:rsidR="001800C8">
              <w:rPr>
                <w:rFonts w:ascii="Times New Roman" w:hAnsi="Times New Roman" w:cs="Times New Roman"/>
                <w:sz w:val="24"/>
                <w:szCs w:val="24"/>
              </w:rPr>
              <w:t>It is g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iven that as </w:t>
            </w:r>
            <w:r w:rsidRPr="00D27CFA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 varies, the maximum value of </w:t>
            </w:r>
            <w:r w:rsidRPr="00D27CFA">
              <w:rPr>
                <w:rFonts w:ascii="Times New Roman" w:hAnsi="Times New Roman" w:cs="Times New Roman"/>
                <w:i/>
                <w:sz w:val="24"/>
                <w:szCs w:val="24"/>
              </w:rPr>
              <w:t>S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 occurs when the ratio of the diameter of the </w:t>
            </w:r>
            <w:r w:rsidR="00B76A16">
              <w:rPr>
                <w:rFonts w:ascii="Times New Roman" w:hAnsi="Times New Roman" w:cs="Times New Roman"/>
                <w:sz w:val="24"/>
                <w:szCs w:val="24"/>
              </w:rPr>
              <w:t>pipe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 to its height </w:t>
            </w:r>
            <w:proofErr w:type="gramStart"/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is </w:t>
            </w:r>
            <w:proofErr w:type="gramEnd"/>
            <w:r w:rsidR="00660710" w:rsidRPr="00660710">
              <w:rPr>
                <w:rFonts w:ascii="Times New Roman" w:hAnsi="Times New Roman" w:cs="Times New Roman"/>
                <w:position w:val="-6"/>
                <w:sz w:val="24"/>
                <w:szCs w:val="24"/>
                <w:lang w:val="en-US" w:bidi="ta-IN"/>
              </w:rPr>
              <w:object w:dxaOrig="420" w:dyaOrig="279">
                <v:shape id="_x0000_i1184" type="#_x0000_t75" style="width:20.9pt;height:13.55pt" o:ole="">
                  <v:imagedata r:id="rId177" o:title=""/>
                </v:shape>
                <o:OLEObject Type="Embed" ProgID="Equation.DSMT4" ShapeID="_x0000_i1184" DrawAspect="Content" ObjectID="_1694591382" r:id="rId178"/>
              </w:objec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>. Find the</w:t>
            </w:r>
            <w:r w:rsidR="000F0BDC">
              <w:rPr>
                <w:rFonts w:ascii="Times New Roman" w:hAnsi="Times New Roman" w:cs="Times New Roman"/>
                <w:sz w:val="24"/>
                <w:szCs w:val="24"/>
              </w:rPr>
              <w:t xml:space="preserve"> exact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 value of </w:t>
            </w:r>
            <w:r w:rsidRPr="00D27CFA">
              <w:rPr>
                <w:rFonts w:ascii="Times New Roman" w:hAnsi="Times New Roman" w:cs="Times New Roman"/>
                <w:i/>
                <w:sz w:val="24"/>
                <w:szCs w:val="24"/>
              </w:rPr>
              <w:t>k</w:t>
            </w:r>
            <w:r w:rsidR="006D3FE3">
              <w:rPr>
                <w:rFonts w:ascii="Times New Roman" w:hAnsi="Times New Roman" w:cs="Times New Roman"/>
                <w:sz w:val="24"/>
                <w:szCs w:val="24"/>
              </w:rPr>
              <w:t xml:space="preserve"> and the exact maximum value of </w:t>
            </w:r>
            <w:r w:rsidR="006D3FE3">
              <w:rPr>
                <w:rFonts w:ascii="Times New Roman" w:hAnsi="Times New Roman" w:cs="Times New Roman"/>
                <w:i/>
                <w:sz w:val="24"/>
                <w:szCs w:val="24"/>
              </w:rPr>
              <w:t>S</w:t>
            </w:r>
            <w:r w:rsidR="006D3FE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24" w:type="dxa"/>
            <w:vAlign w:val="bottom"/>
          </w:tcPr>
          <w:p w:rsidR="003E49F5" w:rsidRPr="00D27CFA" w:rsidRDefault="003E49F5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49F5" w:rsidRPr="00D27CFA" w:rsidRDefault="006D3FE3" w:rsidP="003E49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6</w:t>
            </w:r>
            <w:r w:rsidR="003E49F5" w:rsidRPr="00D27CFA"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</w:tr>
      <w:tr w:rsidR="003E49F5" w:rsidRPr="00374F20" w:rsidTr="00347AA4">
        <w:tc>
          <w:tcPr>
            <w:tcW w:w="675" w:type="dxa"/>
          </w:tcPr>
          <w:p w:rsidR="003E49F5" w:rsidRDefault="003E49F5" w:rsidP="003E49F5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3" w:type="dxa"/>
          </w:tcPr>
          <w:p w:rsidR="003E49F5" w:rsidRPr="00FE32AB" w:rsidRDefault="003E49F5" w:rsidP="00347AA4">
            <w:pPr>
              <w:tabs>
                <w:tab w:val="right" w:pos="8640"/>
              </w:tabs>
              <w:spacing w:line="360" w:lineRule="auto"/>
              <w:ind w:left="381" w:hanging="381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E32AB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(b)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FE32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 particle is moving on the curve with equation</w:t>
            </w:r>
          </w:p>
          <w:p w:rsidR="003E49F5" w:rsidRPr="00FE32AB" w:rsidRDefault="003E49F5" w:rsidP="00347AA4">
            <w:pPr>
              <w:tabs>
                <w:tab w:val="right" w:pos="8640"/>
              </w:tabs>
              <w:spacing w:line="360" w:lineRule="auto"/>
              <w:ind w:left="381" w:hanging="381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E32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                              </w:t>
            </w:r>
            <w:r w:rsidR="007B3C95" w:rsidRPr="00FE32AB">
              <w:rPr>
                <w:rFonts w:ascii="Times New Roman" w:hAnsi="Times New Roman" w:cs="Times New Roman"/>
                <w:position w:val="-24"/>
                <w:sz w:val="24"/>
                <w:szCs w:val="24"/>
                <w:lang w:val="en-US" w:bidi="ta-IN"/>
              </w:rPr>
              <w:object w:dxaOrig="2820" w:dyaOrig="620">
                <v:shape id="_x0000_i1185" type="#_x0000_t75" style="width:140.9pt;height:31.4pt" o:ole="">
                  <v:imagedata r:id="rId179" o:title=""/>
                </v:shape>
                <o:OLEObject Type="Embed" ProgID="Equation.DSMT4" ShapeID="_x0000_i1185" DrawAspect="Content" ObjectID="_1694591383" r:id="rId180"/>
              </w:object>
            </w:r>
          </w:p>
        </w:tc>
        <w:tc>
          <w:tcPr>
            <w:tcW w:w="624" w:type="dxa"/>
          </w:tcPr>
          <w:p w:rsidR="003E49F5" w:rsidRPr="00FE32AB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E49F5" w:rsidRPr="00374F20" w:rsidTr="00347AA4">
        <w:tc>
          <w:tcPr>
            <w:tcW w:w="675" w:type="dxa"/>
          </w:tcPr>
          <w:p w:rsidR="003E49F5" w:rsidRDefault="003E49F5" w:rsidP="003E49F5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3" w:type="dxa"/>
          </w:tcPr>
          <w:p w:rsidR="003E49F5" w:rsidRPr="00A15A72" w:rsidRDefault="003E49F5" w:rsidP="00347AA4">
            <w:pPr>
              <w:tabs>
                <w:tab w:val="right" w:pos="8640"/>
              </w:tabs>
              <w:spacing w:line="360" w:lineRule="auto"/>
              <w:ind w:left="381" w:hanging="38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 w:rsidR="007B3C9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="007B3C95">
              <w:rPr>
                <w:rFonts w:ascii="Times New Roman" w:hAnsi="Times New Roman" w:cs="Times New Roman"/>
                <w:sz w:val="24"/>
                <w:szCs w:val="24"/>
              </w:rPr>
              <w:t>where</w:t>
            </w:r>
            <w:proofErr w:type="gramEnd"/>
            <w:r w:rsidR="00A15A72" w:rsidRPr="00FE32AB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bidi="ta-IN"/>
              </w:rPr>
              <w:object w:dxaOrig="580" w:dyaOrig="320">
                <v:shape id="_x0000_i1186" type="#_x0000_t75" style="width:29.55pt;height:15.4pt" o:ole="">
                  <v:imagedata r:id="rId181" o:title=""/>
                </v:shape>
                <o:OLEObject Type="Embed" ProgID="Equation.DSMT4" ShapeID="_x0000_i1186" DrawAspect="Content" ObjectID="_1694591384" r:id="rId182"/>
              </w:object>
            </w:r>
            <w:r w:rsidR="007B3C95">
              <w:rPr>
                <w:rFonts w:ascii="Times New Roman" w:hAnsi="Times New Roman" w:cs="Times New Roman"/>
                <w:sz w:val="24"/>
                <w:szCs w:val="24"/>
                <w:lang w:val="en-US" w:bidi="ta-IN"/>
              </w:rPr>
              <w:t xml:space="preserve"> is the coordinate of the particle</w:t>
            </w:r>
            <w:r w:rsidR="00660710">
              <w:rPr>
                <w:rFonts w:ascii="Times New Roman" w:hAnsi="Times New Roman" w:cs="Times New Roman"/>
                <w:sz w:val="24"/>
                <w:szCs w:val="24"/>
                <w:lang w:val="en-US" w:bidi="ta-IN"/>
              </w:rPr>
              <w:t xml:space="preserve"> </w:t>
            </w:r>
            <w:r w:rsidRPr="00FE32AB">
              <w:rPr>
                <w:rFonts w:ascii="Times New Roman" w:hAnsi="Times New Roman" w:cs="Times New Roman"/>
                <w:sz w:val="24"/>
                <w:szCs w:val="24"/>
              </w:rPr>
              <w:t xml:space="preserve">at time </w:t>
            </w:r>
            <w:r w:rsidRPr="00FE32AB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 w:rsidR="007B3C9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="007B3C95">
              <w:rPr>
                <w:rFonts w:ascii="Times New Roman" w:hAnsi="Times New Roman" w:cs="Times New Roman"/>
                <w:sz w:val="24"/>
                <w:szCs w:val="24"/>
              </w:rPr>
              <w:t xml:space="preserve">relative to a fixed point </w:t>
            </w:r>
            <w:r w:rsidR="007B3C95">
              <w:rPr>
                <w:rFonts w:ascii="Times New Roman" w:hAnsi="Times New Roman" w:cs="Times New Roman"/>
                <w:i/>
                <w:sz w:val="24"/>
                <w:szCs w:val="24"/>
              </w:rPr>
              <w:t>O</w:t>
            </w:r>
            <w:r w:rsidR="007B3C95">
              <w:rPr>
                <w:rFonts w:ascii="Times New Roman" w:hAnsi="Times New Roman" w:cs="Times New Roman"/>
                <w:sz w:val="24"/>
                <w:szCs w:val="24"/>
              </w:rPr>
              <w:t>. The</w:t>
            </w:r>
            <w:r w:rsidR="00A15A7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A15A72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x </w:t>
            </w:r>
            <w:r w:rsidR="00A15A72">
              <w:rPr>
                <w:rFonts w:ascii="Times New Roman" w:hAnsi="Times New Roman" w:cs="Times New Roman"/>
                <w:sz w:val="24"/>
                <w:szCs w:val="24"/>
              </w:rPr>
              <w:t xml:space="preserve">and </w:t>
            </w:r>
            <w:r w:rsidR="00A15A72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 w:rsidR="00E57872">
              <w:rPr>
                <w:rFonts w:ascii="Times New Roman" w:hAnsi="Times New Roman" w:cs="Times New Roman"/>
                <w:sz w:val="24"/>
                <w:szCs w:val="24"/>
              </w:rPr>
              <w:t xml:space="preserve"> values represent</w:t>
            </w:r>
            <w:r w:rsidR="00A15A72">
              <w:rPr>
                <w:rFonts w:ascii="Times New Roman" w:hAnsi="Times New Roman" w:cs="Times New Roman"/>
                <w:sz w:val="24"/>
                <w:szCs w:val="24"/>
              </w:rPr>
              <w:t xml:space="preserve"> the horizo</w:t>
            </w:r>
            <w:r w:rsidR="007B3C95">
              <w:rPr>
                <w:rFonts w:ascii="Times New Roman" w:hAnsi="Times New Roman" w:cs="Times New Roman"/>
                <w:sz w:val="24"/>
                <w:szCs w:val="24"/>
              </w:rPr>
              <w:t>ntal and vertical displacements</w:t>
            </w:r>
            <w:r w:rsidR="00A15A7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24" w:type="dxa"/>
          </w:tcPr>
          <w:p w:rsidR="003E49F5" w:rsidRPr="00FE32AB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E49F5" w:rsidRPr="00374F20" w:rsidTr="00347AA4">
        <w:tc>
          <w:tcPr>
            <w:tcW w:w="675" w:type="dxa"/>
          </w:tcPr>
          <w:p w:rsidR="003E49F5" w:rsidRDefault="003E49F5" w:rsidP="003E49F5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3" w:type="dxa"/>
          </w:tcPr>
          <w:p w:rsidR="003E49F5" w:rsidRPr="002427E2" w:rsidRDefault="007203A6" w:rsidP="00347AA4">
            <w:pPr>
              <w:spacing w:line="360" w:lineRule="auto"/>
              <w:ind w:left="38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hen the</w:t>
            </w:r>
            <w:r w:rsidRPr="00A15A72">
              <w:rPr>
                <w:position w:val="-10"/>
                <w:lang w:val="en-US" w:bidi="ta-IN"/>
              </w:rPr>
              <w:object w:dxaOrig="220" w:dyaOrig="260">
                <v:shape id="_x0000_i1187" type="#_x0000_t75" style="width:11.1pt;height:12.9pt" o:ole="">
                  <v:imagedata r:id="rId183" o:title=""/>
                </v:shape>
                <o:OLEObject Type="Embed" ProgID="Equation.DSMT4" ShapeID="_x0000_i1187" DrawAspect="Content" ObjectID="_1694591385" r:id="rId184"/>
              </w:object>
            </w:r>
            <w:proofErr w:type="gramStart"/>
            <w:r>
              <w:rPr>
                <w:rFonts w:cstheme="minorHAnsi"/>
                <w:lang w:val="en-US" w:bidi="ta-IN"/>
              </w:rPr>
              <w:t xml:space="preserve">̶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rd</w:t>
            </w:r>
            <w:r w:rsidRPr="002427E2">
              <w:rPr>
                <w:rFonts w:ascii="Times New Roman" w:hAnsi="Times New Roman" w:cs="Times New Roman"/>
                <w:sz w:val="24"/>
                <w:szCs w:val="24"/>
              </w:rPr>
              <w:t>inate</w:t>
            </w:r>
            <w:proofErr w:type="gramEnd"/>
            <w:r w:rsidRPr="002427E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3E49F5" w:rsidRPr="002427E2">
              <w:rPr>
                <w:rFonts w:ascii="Times New Roman" w:hAnsi="Times New Roman" w:cs="Times New Roman"/>
                <w:sz w:val="24"/>
                <w:szCs w:val="24"/>
              </w:rPr>
              <w:t xml:space="preserve">of the particle is </w:t>
            </w:r>
            <w:r w:rsidR="003E49F5" w:rsidRPr="00FE32AB">
              <w:rPr>
                <w:position w:val="-24"/>
                <w:lang w:val="en-US" w:bidi="ta-IN"/>
              </w:rPr>
              <w:object w:dxaOrig="260" w:dyaOrig="620">
                <v:shape id="_x0000_i1188" type="#_x0000_t75" style="width:12.9pt;height:31.4pt" o:ole="">
                  <v:imagedata r:id="rId185" o:title=""/>
                </v:shape>
                <o:OLEObject Type="Embed" ProgID="Equation.DSMT4" ShapeID="_x0000_i1188" DrawAspect="Content" ObjectID="_1694591386" r:id="rId186"/>
              </w:object>
            </w:r>
            <w:r w:rsidR="007B3C95">
              <w:rPr>
                <w:rFonts w:ascii="Times New Roman" w:hAnsi="Times New Roman" w:cs="Times New Roman"/>
                <w:sz w:val="24"/>
                <w:szCs w:val="24"/>
              </w:rPr>
              <w:t>, the rate at which the</w:t>
            </w:r>
            <w:r w:rsidRPr="00A15A72">
              <w:rPr>
                <w:position w:val="-10"/>
                <w:lang w:val="en-US" w:bidi="ta-IN"/>
              </w:rPr>
              <w:object w:dxaOrig="220" w:dyaOrig="260">
                <v:shape id="_x0000_i1189" type="#_x0000_t75" style="width:11.1pt;height:12.9pt" o:ole="">
                  <v:imagedata r:id="rId183" o:title=""/>
                </v:shape>
                <o:OLEObject Type="Embed" ProgID="Equation.DSMT4" ShapeID="_x0000_i1189" DrawAspect="Content" ObjectID="_1694591387" r:id="rId187"/>
              </w:object>
            </w:r>
            <w:r>
              <w:rPr>
                <w:rFonts w:cstheme="minorHAnsi"/>
                <w:lang w:val="en-US" w:bidi="ta-IN"/>
              </w:rPr>
              <w:t xml:space="preserve">̶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rd</w:t>
            </w:r>
            <w:r w:rsidR="003E49F5" w:rsidRPr="002427E2">
              <w:rPr>
                <w:rFonts w:ascii="Times New Roman" w:hAnsi="Times New Roman" w:cs="Times New Roman"/>
                <w:sz w:val="24"/>
                <w:szCs w:val="24"/>
              </w:rPr>
              <w:t xml:space="preserve">inate is decreasing with time </w:t>
            </w:r>
            <w:r w:rsidR="003E49F5" w:rsidRPr="002427E2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 w:rsidR="003E49F5" w:rsidRPr="002427E2">
              <w:rPr>
                <w:rFonts w:ascii="Times New Roman" w:hAnsi="Times New Roman" w:cs="Times New Roman"/>
                <w:sz w:val="24"/>
                <w:szCs w:val="24"/>
              </w:rPr>
              <w:t xml:space="preserve"> is 2 units per second.</w:t>
            </w:r>
            <w:r w:rsidR="0083272E">
              <w:rPr>
                <w:rFonts w:ascii="Times New Roman" w:hAnsi="Times New Roman" w:cs="Times New Roman"/>
                <w:sz w:val="24"/>
                <w:szCs w:val="24"/>
              </w:rPr>
              <w:t xml:space="preserve"> At this instant,</w:t>
            </w:r>
            <w:r w:rsidR="006D3FE3" w:rsidRPr="006D3FE3">
              <w:rPr>
                <w:rFonts w:ascii="Times New Roman" w:hAnsi="Times New Roman" w:cs="Times New Roman"/>
                <w:sz w:val="24"/>
                <w:szCs w:val="24"/>
              </w:rPr>
              <w:t xml:space="preserve"> find the exact rate at which the </w:t>
            </w:r>
            <w:r w:rsidR="006D3FE3" w:rsidRPr="006D3FE3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="00D8074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D3FE3" w:rsidRPr="006D3FE3">
              <w:rPr>
                <w:rFonts w:ascii="Times New Roman" w:hAnsi="Times New Roman" w:cs="Times New Roman"/>
                <w:sz w:val="24"/>
                <w:szCs w:val="24"/>
              </w:rPr>
              <w:t>ordinate of the particle changes with time.</w:t>
            </w:r>
          </w:p>
        </w:tc>
        <w:tc>
          <w:tcPr>
            <w:tcW w:w="624" w:type="dxa"/>
            <w:vAlign w:val="bottom"/>
          </w:tcPr>
          <w:p w:rsidR="003E49F5" w:rsidRPr="00FE32AB" w:rsidRDefault="006D3FE3" w:rsidP="006D3FE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4]</w:t>
            </w:r>
          </w:p>
        </w:tc>
      </w:tr>
      <w:tr w:rsidR="003E49F5" w:rsidRPr="00374F20" w:rsidTr="00347AA4">
        <w:tc>
          <w:tcPr>
            <w:tcW w:w="675" w:type="dxa"/>
          </w:tcPr>
          <w:p w:rsidR="003E49F5" w:rsidRDefault="003E49F5" w:rsidP="003E49F5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3" w:type="dxa"/>
          </w:tcPr>
          <w:p w:rsidR="003E49F5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47AA4" w:rsidRDefault="00347AA4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47AA4" w:rsidRDefault="00347AA4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47AA4" w:rsidRDefault="00347AA4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47AA4" w:rsidRDefault="00347AA4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47AA4" w:rsidRDefault="00347AA4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47AA4" w:rsidRDefault="00347AA4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47AA4" w:rsidRDefault="00347AA4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47AA4" w:rsidRDefault="00347AA4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47AA4" w:rsidRDefault="00347AA4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47AA4" w:rsidRDefault="00347AA4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47AA4" w:rsidRDefault="00347AA4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47AA4" w:rsidRPr="00D27CFA" w:rsidRDefault="00347AA4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4" w:type="dxa"/>
          </w:tcPr>
          <w:p w:rsidR="003E49F5" w:rsidRPr="00D27CFA" w:rsidRDefault="003E49F5" w:rsidP="003E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47B2B" w:rsidRPr="00374F20" w:rsidTr="00347AA4">
        <w:tc>
          <w:tcPr>
            <w:tcW w:w="675" w:type="dxa"/>
          </w:tcPr>
          <w:p w:rsidR="00747B2B" w:rsidRPr="008D038A" w:rsidRDefault="00002188" w:rsidP="00A33F9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11</w:t>
            </w:r>
          </w:p>
        </w:tc>
        <w:tc>
          <w:tcPr>
            <w:tcW w:w="7973" w:type="dxa"/>
          </w:tcPr>
          <w:p w:rsidR="00747B2B" w:rsidRPr="001F4293" w:rsidRDefault="00747B2B" w:rsidP="00347AA4">
            <w:pPr>
              <w:pStyle w:val="ListParagraph"/>
              <w:numPr>
                <w:ilvl w:val="0"/>
                <w:numId w:val="6"/>
              </w:numPr>
              <w:spacing w:after="0" w:line="360" w:lineRule="auto"/>
              <w:ind w:left="36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vy took a $40 000 tuition fee loan for her 4-year university course</w:t>
            </w:r>
            <w:r w:rsidR="004530C6">
              <w:rPr>
                <w:rFonts w:ascii="Times New Roman" w:hAnsi="Times New Roman" w:cs="Times New Roman"/>
                <w:sz w:val="24"/>
                <w:szCs w:val="24"/>
              </w:rPr>
              <w:t xml:space="preserve"> that commence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n 1</w:t>
            </w:r>
            <w:r w:rsidR="00114454" w:rsidRPr="0027709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st</w:t>
            </w:r>
            <w:r w:rsidR="0027709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Jan</w:t>
            </w:r>
            <w:r w:rsidR="004530C6">
              <w:rPr>
                <w:rFonts w:ascii="Times New Roman" w:hAnsi="Times New Roman" w:cs="Times New Roman"/>
                <w:sz w:val="24"/>
                <w:szCs w:val="24"/>
              </w:rPr>
              <w:t>uary 2021. The loan is interest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free during the period of study. </w:t>
            </w:r>
            <w:r w:rsidR="00E5100A">
              <w:rPr>
                <w:rFonts w:ascii="Times New Roman" w:hAnsi="Times New Roman" w:cs="Times New Roman"/>
                <w:sz w:val="24"/>
                <w:szCs w:val="24"/>
              </w:rPr>
              <w:t xml:space="preserve">Immediately after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gradua</w:t>
            </w:r>
            <w:r w:rsidR="002173D6">
              <w:rPr>
                <w:rFonts w:ascii="Times New Roman" w:hAnsi="Times New Roman" w:cs="Times New Roman"/>
                <w:sz w:val="24"/>
                <w:szCs w:val="24"/>
              </w:rPr>
              <w:t>tion, interest is charged at 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% per annum of the outstanding amount</w:t>
            </w:r>
            <w:r w:rsidR="007A19E0">
              <w:rPr>
                <w:rFonts w:ascii="Times New Roman" w:hAnsi="Times New Roman" w:cs="Times New Roman"/>
                <w:sz w:val="24"/>
                <w:szCs w:val="24"/>
              </w:rPr>
              <w:t xml:space="preserve"> ow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t the end of each year. The maximum loan repayment period is at most 15 years upon graduation. </w:t>
            </w:r>
            <w:r w:rsidR="002173D6">
              <w:rPr>
                <w:rFonts w:ascii="Times New Roman" w:hAnsi="Times New Roman" w:cs="Times New Roman"/>
                <w:sz w:val="24"/>
                <w:szCs w:val="24"/>
              </w:rPr>
              <w:t>Ivy is planning to pay $550 every month upon graduation.</w:t>
            </w:r>
          </w:p>
        </w:tc>
        <w:tc>
          <w:tcPr>
            <w:tcW w:w="624" w:type="dxa"/>
          </w:tcPr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47B2B" w:rsidRPr="00374F20" w:rsidTr="00347AA4">
        <w:tc>
          <w:tcPr>
            <w:tcW w:w="675" w:type="dxa"/>
          </w:tcPr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3" w:type="dxa"/>
          </w:tcPr>
          <w:p w:rsidR="00747B2B" w:rsidRPr="0056450B" w:rsidRDefault="00661E17" w:rsidP="00347AA4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831" w:hanging="45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how that the amount she owes at the end of the </w:t>
            </w:r>
            <w:r w:rsidRPr="004305BD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025A6">
              <w:rPr>
                <w:rFonts w:ascii="Times New Roman" w:hAnsi="Times New Roman" w:cs="Times New Roman"/>
                <w:sz w:val="24"/>
                <w:szCs w:val="24"/>
              </w:rPr>
              <w:t>years</w:t>
            </w:r>
            <w:r w:rsidR="000E3BD1">
              <w:rPr>
                <w:rFonts w:ascii="Times New Roman" w:hAnsi="Times New Roman" w:cs="Times New Roman"/>
                <w:sz w:val="24"/>
                <w:szCs w:val="24"/>
              </w:rPr>
              <w:t xml:space="preserve"> after graduatio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s </w:t>
            </w:r>
            <w:proofErr w:type="gramEnd"/>
            <w:r w:rsidR="00D840F8" w:rsidRPr="007A7E83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500" w:dyaOrig="440">
                <v:shape id="_x0000_i1234" type="#_x0000_t75" style="width:125.55pt;height:22.15pt" o:ole="">
                  <v:imagedata r:id="rId188" o:title=""/>
                </v:shape>
                <o:OLEObject Type="Embed" ProgID="Equation.DSMT4" ShapeID="_x0000_i1234" DrawAspect="Content" ObjectID="_1694591388" r:id="rId18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24" w:type="dxa"/>
            <w:vAlign w:val="bottom"/>
          </w:tcPr>
          <w:p w:rsidR="00747B2B" w:rsidRDefault="00747B2B" w:rsidP="00747B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7B2B" w:rsidRPr="000448CD" w:rsidRDefault="002173D6" w:rsidP="00747B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3</w:t>
            </w:r>
            <w:r w:rsidR="00747B2B"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</w:tr>
      <w:tr w:rsidR="00661E17" w:rsidRPr="00374F20" w:rsidTr="00347AA4">
        <w:tc>
          <w:tcPr>
            <w:tcW w:w="675" w:type="dxa"/>
          </w:tcPr>
          <w:p w:rsidR="00661E17" w:rsidRPr="000448CD" w:rsidRDefault="00661E17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3" w:type="dxa"/>
          </w:tcPr>
          <w:p w:rsidR="00661E17" w:rsidRDefault="002D741D" w:rsidP="00347AA4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831" w:hanging="45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</w:t>
            </w:r>
            <w:r w:rsidR="00661E17">
              <w:rPr>
                <w:rFonts w:ascii="Times New Roman" w:hAnsi="Times New Roman" w:cs="Times New Roman"/>
                <w:sz w:val="24"/>
                <w:szCs w:val="24"/>
              </w:rPr>
              <w:t>ill she be able to finish repaying the loan by the end of 2030? Justify your answer clearly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24" w:type="dxa"/>
            <w:vAlign w:val="bottom"/>
          </w:tcPr>
          <w:p w:rsidR="00661E17" w:rsidRDefault="002173D6" w:rsidP="00747B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</w:t>
            </w:r>
            <w:r w:rsidR="007A7E8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</w:tr>
      <w:tr w:rsidR="00747B2B" w:rsidRPr="00374F20" w:rsidTr="00347AA4">
        <w:tc>
          <w:tcPr>
            <w:tcW w:w="675" w:type="dxa"/>
          </w:tcPr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3" w:type="dxa"/>
          </w:tcPr>
          <w:p w:rsidR="00747B2B" w:rsidRPr="00D04704" w:rsidRDefault="00747B2B" w:rsidP="00347AA4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831" w:hanging="45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Find the minimum monthly repayment Ivy should make if she intends </w:t>
            </w:r>
            <w:r w:rsidR="007A7E83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o utilize fully the loan repayment period. </w:t>
            </w:r>
          </w:p>
        </w:tc>
        <w:tc>
          <w:tcPr>
            <w:tcW w:w="624" w:type="dxa"/>
            <w:vAlign w:val="bottom"/>
          </w:tcPr>
          <w:p w:rsidR="00747B2B" w:rsidRDefault="00747B2B" w:rsidP="00747B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7B2B" w:rsidRPr="000448CD" w:rsidRDefault="004305BD" w:rsidP="00747B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2</w:t>
            </w:r>
            <w:r w:rsidR="00747B2B"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</w:tr>
      <w:tr w:rsidR="00747B2B" w:rsidRPr="00374F20" w:rsidTr="00347AA4">
        <w:tc>
          <w:tcPr>
            <w:tcW w:w="675" w:type="dxa"/>
          </w:tcPr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3" w:type="dxa"/>
          </w:tcPr>
          <w:p w:rsidR="00747B2B" w:rsidRPr="00120625" w:rsidRDefault="00747B2B" w:rsidP="00347AA4">
            <w:pPr>
              <w:spacing w:line="360" w:lineRule="auto"/>
              <w:ind w:left="381" w:hanging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C2C81">
              <w:rPr>
                <w:rFonts w:ascii="Times New Roman" w:hAnsi="Times New Roman" w:cs="Times New Roman"/>
                <w:b/>
                <w:sz w:val="24"/>
                <w:szCs w:val="24"/>
              </w:rPr>
              <w:t>(b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o save for her tuition fee loan repayment, </w:t>
            </w:r>
            <w:r w:rsidRPr="00120625">
              <w:rPr>
                <w:rFonts w:ascii="Times New Roman" w:hAnsi="Times New Roman" w:cs="Times New Roman"/>
                <w:sz w:val="24"/>
                <w:szCs w:val="24"/>
              </w:rPr>
              <w:t>Ivy wishes to start a new savings pla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20625">
              <w:rPr>
                <w:rFonts w:ascii="Times New Roman" w:hAnsi="Times New Roman" w:cs="Times New Roman"/>
                <w:sz w:val="24"/>
                <w:szCs w:val="24"/>
              </w:rPr>
              <w:t>on the first day of November 2021. In this plan, she needs to invest $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  <w:r w:rsidRPr="00120625">
              <w:rPr>
                <w:rFonts w:ascii="Times New Roman" w:hAnsi="Times New Roman" w:cs="Times New Roman"/>
                <w:sz w:val="24"/>
                <w:szCs w:val="24"/>
              </w:rPr>
              <w:t xml:space="preserve"> into the account on the first day of each month. </w:t>
            </w:r>
            <w:r w:rsidR="00CF1B24"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Pr="00120625">
              <w:rPr>
                <w:rFonts w:ascii="Times New Roman" w:hAnsi="Times New Roman" w:cs="Times New Roman"/>
                <w:sz w:val="24"/>
                <w:szCs w:val="24"/>
              </w:rPr>
              <w:t>very $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  <w:r w:rsidRPr="0012062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305BD">
              <w:rPr>
                <w:rFonts w:ascii="Times New Roman" w:hAnsi="Times New Roman" w:cs="Times New Roman"/>
                <w:sz w:val="24"/>
                <w:szCs w:val="24"/>
              </w:rPr>
              <w:t xml:space="preserve">invested </w:t>
            </w:r>
            <w:r w:rsidRPr="00120625">
              <w:rPr>
                <w:rFonts w:ascii="Times New Roman" w:hAnsi="Times New Roman" w:cs="Times New Roman"/>
                <w:sz w:val="24"/>
                <w:szCs w:val="24"/>
              </w:rPr>
              <w:t xml:space="preserve">earns a fixed interest of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d</w:t>
            </w:r>
            <w:r w:rsidR="005F2A7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20625">
              <w:rPr>
                <w:rFonts w:ascii="Times New Roman" w:hAnsi="Times New Roman" w:cs="Times New Roman"/>
                <w:sz w:val="24"/>
                <w:szCs w:val="24"/>
              </w:rPr>
              <w:t>% of $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  <w:r w:rsidRPr="00120625">
              <w:rPr>
                <w:rFonts w:ascii="Times New Roman" w:hAnsi="Times New Roman" w:cs="Times New Roman"/>
                <w:sz w:val="24"/>
                <w:szCs w:val="24"/>
              </w:rPr>
              <w:t xml:space="preserve"> at the end of each month until a withdrawal is made from the account. The interest is added to the account and does not accumulate further interest. </w:t>
            </w:r>
          </w:p>
        </w:tc>
        <w:tc>
          <w:tcPr>
            <w:tcW w:w="624" w:type="dxa"/>
            <w:vAlign w:val="bottom"/>
          </w:tcPr>
          <w:p w:rsidR="00747B2B" w:rsidRPr="000448CD" w:rsidRDefault="00747B2B" w:rsidP="00747B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47B2B" w:rsidRPr="00374F20" w:rsidTr="00347AA4">
        <w:tc>
          <w:tcPr>
            <w:tcW w:w="675" w:type="dxa"/>
          </w:tcPr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3" w:type="dxa"/>
          </w:tcPr>
          <w:p w:rsidR="00747B2B" w:rsidRPr="00386F82" w:rsidRDefault="00747B2B" w:rsidP="00347AA4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0448CD">
              <w:rPr>
                <w:rFonts w:ascii="Times New Roman" w:hAnsi="Times New Roman" w:cs="Times New Roman"/>
                <w:sz w:val="24"/>
                <w:szCs w:val="24"/>
              </w:rPr>
              <w:t>ow much interes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in terms of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0448CD">
              <w:rPr>
                <w:rFonts w:ascii="Times New Roman" w:hAnsi="Times New Roman" w:cs="Times New Roman"/>
                <w:sz w:val="24"/>
                <w:szCs w:val="24"/>
              </w:rPr>
              <w:t xml:space="preserve"> will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he first $200</w:t>
            </w:r>
            <w:r w:rsidRPr="000448C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eposited </w:t>
            </w:r>
            <w:r w:rsidRPr="000448CD">
              <w:rPr>
                <w:rFonts w:ascii="Times New Roman" w:hAnsi="Times New Roman" w:cs="Times New Roman"/>
                <w:sz w:val="24"/>
                <w:szCs w:val="24"/>
              </w:rPr>
              <w:t>earn at the end of 2022?</w:t>
            </w:r>
          </w:p>
        </w:tc>
        <w:tc>
          <w:tcPr>
            <w:tcW w:w="624" w:type="dxa"/>
            <w:vAlign w:val="bottom"/>
          </w:tcPr>
          <w:p w:rsidR="00747B2B" w:rsidRDefault="00747B2B" w:rsidP="00747B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7B2B" w:rsidRPr="000448CD" w:rsidRDefault="00747B2B" w:rsidP="00747B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2]</w:t>
            </w:r>
          </w:p>
        </w:tc>
      </w:tr>
      <w:tr w:rsidR="00747B2B" w:rsidRPr="00374F20" w:rsidTr="00347AA4">
        <w:tc>
          <w:tcPr>
            <w:tcW w:w="675" w:type="dxa"/>
          </w:tcPr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3" w:type="dxa"/>
          </w:tcPr>
          <w:p w:rsidR="00747B2B" w:rsidRPr="008D038A" w:rsidRDefault="00747B2B" w:rsidP="00347AA4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D038A">
              <w:rPr>
                <w:rFonts w:ascii="Times New Roman" w:hAnsi="Times New Roman" w:cs="Times New Roman"/>
                <w:sz w:val="24"/>
                <w:szCs w:val="24"/>
              </w:rPr>
              <w:t>Find th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east</w:t>
            </w:r>
            <w:r w:rsidRPr="008D038A">
              <w:rPr>
                <w:rFonts w:ascii="Times New Roman" w:hAnsi="Times New Roman" w:cs="Times New Roman"/>
                <w:sz w:val="24"/>
                <w:szCs w:val="24"/>
              </w:rPr>
              <w:t xml:space="preserve"> value of </w:t>
            </w:r>
            <w:r w:rsidRPr="008D038A">
              <w:rPr>
                <w:rFonts w:ascii="Times New Roman" w:hAnsi="Times New Roman" w:cs="Times New Roman"/>
                <w:i/>
                <w:sz w:val="24"/>
                <w:szCs w:val="24"/>
              </w:rPr>
              <w:t>d</w:t>
            </w:r>
            <w:r w:rsidRPr="008D038A">
              <w:rPr>
                <w:rFonts w:ascii="Times New Roman" w:hAnsi="Times New Roman" w:cs="Times New Roman"/>
                <w:sz w:val="24"/>
                <w:szCs w:val="24"/>
              </w:rPr>
              <w:t xml:space="preserve"> such that the 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tal amount in the account exceed</w:t>
            </w:r>
            <w:r w:rsidRPr="008D038A">
              <w:rPr>
                <w:rFonts w:ascii="Times New Roman" w:hAnsi="Times New Roman" w:cs="Times New Roman"/>
                <w:sz w:val="24"/>
                <w:szCs w:val="24"/>
              </w:rPr>
              <w:t xml:space="preserve"> $10</w:t>
            </w:r>
            <w:r w:rsidR="00F5582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D038A">
              <w:rPr>
                <w:rFonts w:ascii="Times New Roman" w:hAnsi="Times New Roman" w:cs="Times New Roman"/>
                <w:sz w:val="24"/>
                <w:szCs w:val="24"/>
              </w:rPr>
              <w:t>000 at the end of 36 months.</w:t>
            </w:r>
          </w:p>
        </w:tc>
        <w:tc>
          <w:tcPr>
            <w:tcW w:w="624" w:type="dxa"/>
            <w:vAlign w:val="bottom"/>
          </w:tcPr>
          <w:p w:rsidR="00747B2B" w:rsidRDefault="00747B2B" w:rsidP="00747B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7B2B" w:rsidRPr="000448CD" w:rsidRDefault="00747B2B" w:rsidP="00747B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3]</w:t>
            </w:r>
          </w:p>
        </w:tc>
      </w:tr>
      <w:tr w:rsidR="00747B2B" w:rsidRPr="00374F20" w:rsidTr="00347AA4">
        <w:tc>
          <w:tcPr>
            <w:tcW w:w="675" w:type="dxa"/>
          </w:tcPr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3" w:type="dxa"/>
          </w:tcPr>
          <w:p w:rsidR="00747B2B" w:rsidRDefault="00747B2B" w:rsidP="00747B2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7AA4" w:rsidRDefault="00347AA4" w:rsidP="00747B2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7AA4" w:rsidRDefault="00347AA4" w:rsidP="00747B2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7AA4" w:rsidRDefault="00347AA4" w:rsidP="00747B2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7AA4" w:rsidRDefault="00347AA4" w:rsidP="00747B2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7AA4" w:rsidRDefault="00347AA4" w:rsidP="00747B2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7AA4" w:rsidRDefault="00347AA4" w:rsidP="00747B2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7AA4" w:rsidRDefault="00347AA4" w:rsidP="00747B2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7AA4" w:rsidRDefault="00347AA4" w:rsidP="00747B2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7AA4" w:rsidRDefault="00347AA4" w:rsidP="00747B2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7AA4" w:rsidRDefault="00347AA4" w:rsidP="00747B2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7AA4" w:rsidRDefault="00347AA4" w:rsidP="00747B2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7AA4" w:rsidRDefault="00347AA4" w:rsidP="00747B2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7AA4" w:rsidRDefault="00347AA4" w:rsidP="00747B2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7AA4" w:rsidRDefault="00347AA4" w:rsidP="00747B2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7AA4" w:rsidRDefault="00347AA4" w:rsidP="00747B2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7AA4" w:rsidRDefault="00347AA4" w:rsidP="00747B2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24" w:type="dxa"/>
          </w:tcPr>
          <w:p w:rsidR="00747B2B" w:rsidRPr="000448CD" w:rsidRDefault="00747B2B" w:rsidP="00747B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E50C0" w:rsidRPr="00374F20" w:rsidTr="00347AA4">
        <w:tc>
          <w:tcPr>
            <w:tcW w:w="675" w:type="dxa"/>
          </w:tcPr>
          <w:p w:rsidR="00AE50C0" w:rsidRPr="00927E38" w:rsidRDefault="00002188" w:rsidP="00046C1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12</w:t>
            </w:r>
          </w:p>
        </w:tc>
        <w:tc>
          <w:tcPr>
            <w:tcW w:w="7973" w:type="dxa"/>
          </w:tcPr>
          <w:p w:rsidR="00AE50C0" w:rsidRPr="00046C12" w:rsidRDefault="00046C12" w:rsidP="00347AA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Relative to the origin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a point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has position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ector </w:t>
            </w:r>
            <w:proofErr w:type="gramEnd"/>
            <w:r w:rsidRPr="00CC5E5D">
              <w:rPr>
                <w:rFonts w:ascii="Times New Roman" w:eastAsia="SimSun" w:hAnsi="Times New Roman" w:cs="Times New Roman"/>
                <w:position w:val="-10"/>
                <w:sz w:val="24"/>
                <w:szCs w:val="24"/>
                <w:lang w:val="en-US" w:bidi="ta-IN"/>
              </w:rPr>
              <w:object w:dxaOrig="800" w:dyaOrig="320">
                <v:shape id="_x0000_i1259" type="#_x0000_t75" style="width:40pt;height:15.4pt" o:ole="">
                  <v:imagedata r:id="rId190" o:title=""/>
                </v:shape>
                <o:OLEObject Type="Embed" ProgID="Equation.DSMT4" ShapeID="_x0000_i1259" DrawAspect="Content" ObjectID="_1694591389" r:id="rId191"/>
              </w:object>
            </w:r>
            <w:r>
              <w:rPr>
                <w:rFonts w:ascii="Times New Roman" w:eastAsia="SimSun" w:hAnsi="Times New Roman" w:cs="Times New Roman"/>
                <w:sz w:val="24"/>
                <w:szCs w:val="24"/>
                <w:lang w:val="en-US" w:bidi="ta-IN"/>
              </w:rPr>
              <w:t xml:space="preserve">. The plane </w:t>
            </w:r>
            <w:r>
              <w:rPr>
                <w:rFonts w:ascii="Times New Roman" w:eastAsia="SimSun" w:hAnsi="Times New Roman" w:cs="Times New Roman"/>
                <w:i/>
                <w:sz w:val="24"/>
                <w:szCs w:val="24"/>
                <w:lang w:val="en-US" w:bidi="ta-IN"/>
              </w:rPr>
              <w:t>p</w:t>
            </w:r>
            <w:r>
              <w:rPr>
                <w:rFonts w:ascii="Times New Roman" w:eastAsia="SimSun" w:hAnsi="Times New Roman" w:cs="Times New Roman"/>
                <w:sz w:val="24"/>
                <w:szCs w:val="24"/>
                <w:vertAlign w:val="subscript"/>
                <w:lang w:val="en-US" w:bidi="ta-IN"/>
              </w:rPr>
              <w:t>1</w:t>
            </w:r>
            <w:r>
              <w:rPr>
                <w:rFonts w:ascii="Times New Roman" w:eastAsia="SimSun" w:hAnsi="Times New Roman" w:cs="Times New Roman"/>
                <w:sz w:val="24"/>
                <w:szCs w:val="24"/>
                <w:lang w:val="en-US" w:bidi="ta-IN"/>
              </w:rPr>
              <w:t xml:space="preserve"> has </w:t>
            </w:r>
            <w:proofErr w:type="gramStart"/>
            <w:r>
              <w:rPr>
                <w:rFonts w:ascii="Times New Roman" w:eastAsia="SimSun" w:hAnsi="Times New Roman" w:cs="Times New Roman"/>
                <w:sz w:val="24"/>
                <w:szCs w:val="24"/>
                <w:lang w:val="en-US" w:bidi="ta-IN"/>
              </w:rPr>
              <w:t xml:space="preserve">equation </w:t>
            </w:r>
            <w:proofErr w:type="gramEnd"/>
            <w:r w:rsidR="007A19E0" w:rsidRPr="00CC5E5D">
              <w:rPr>
                <w:rFonts w:ascii="Times New Roman" w:eastAsia="SimSun" w:hAnsi="Times New Roman" w:cs="Times New Roman"/>
                <w:position w:val="-50"/>
                <w:sz w:val="24"/>
                <w:szCs w:val="24"/>
                <w:lang w:val="en-US" w:bidi="ta-IN"/>
              </w:rPr>
              <w:object w:dxaOrig="1100" w:dyaOrig="1120">
                <v:shape id="_x0000_i1260" type="#_x0000_t75" style="width:55.4pt;height:56.6pt" o:ole="">
                  <v:imagedata r:id="rId192" o:title=""/>
                </v:shape>
                <o:OLEObject Type="Embed" ProgID="Equation.DSMT4" ShapeID="_x0000_i1260" DrawAspect="Content" ObjectID="_1694591390" r:id="rId193"/>
              </w:object>
            </w:r>
            <w:r>
              <w:rPr>
                <w:rFonts w:ascii="Times New Roman" w:eastAsia="SimSun" w:hAnsi="Times New Roman" w:cs="Times New Roman"/>
                <w:sz w:val="24"/>
                <w:szCs w:val="24"/>
                <w:lang w:val="en-US" w:bidi="ta-IN"/>
              </w:rPr>
              <w:t>.</w:t>
            </w:r>
          </w:p>
        </w:tc>
        <w:tc>
          <w:tcPr>
            <w:tcW w:w="624" w:type="dxa"/>
          </w:tcPr>
          <w:p w:rsidR="00AE50C0" w:rsidRPr="00E06549" w:rsidRDefault="00AE50C0" w:rsidP="00AE50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E50C0" w:rsidRPr="00374F20" w:rsidTr="00347AA4">
        <w:tc>
          <w:tcPr>
            <w:tcW w:w="675" w:type="dxa"/>
          </w:tcPr>
          <w:p w:rsidR="00AE50C0" w:rsidRPr="00E06549" w:rsidRDefault="00AE50C0" w:rsidP="00AE50C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3" w:type="dxa"/>
          </w:tcPr>
          <w:p w:rsidR="00AE50C0" w:rsidRPr="00046C12" w:rsidRDefault="00046C12" w:rsidP="00347AA4">
            <w:pPr>
              <w:spacing w:line="360" w:lineRule="auto"/>
              <w:ind w:left="472" w:hanging="450"/>
              <w:rPr>
                <w:rFonts w:ascii="Times New Roman" w:hAnsi="Times New Roman" w:cs="Times New Roman"/>
                <w:sz w:val="24"/>
                <w:szCs w:val="24"/>
              </w:rPr>
            </w:pPr>
            <w:r w:rsidRPr="00046C12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proofErr w:type="spellStart"/>
            <w:r w:rsidRPr="00046C12">
              <w:rPr>
                <w:rFonts w:ascii="Times New Roman" w:hAnsi="Times New Roman" w:cs="Times New Roman"/>
                <w:b/>
                <w:sz w:val="24"/>
                <w:szCs w:val="24"/>
              </w:rPr>
              <w:t>i</w:t>
            </w:r>
            <w:proofErr w:type="spellEnd"/>
            <w:r w:rsidRPr="00046C12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F6165B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Find the</w:t>
            </w:r>
            <w:r w:rsidR="00583EA7">
              <w:rPr>
                <w:rFonts w:ascii="Times New Roman" w:hAnsi="Times New Roman" w:cs="Times New Roman"/>
                <w:sz w:val="24"/>
                <w:szCs w:val="24"/>
              </w:rPr>
              <w:t xml:space="preserve"> position vector of th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foot of perpendicular from point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o the plane</w:t>
            </w:r>
            <w:r>
              <w:rPr>
                <w:rFonts w:ascii="Times New Roman" w:eastAsia="SimSun" w:hAnsi="Times New Roman" w:cs="Times New Roman"/>
                <w:i/>
                <w:sz w:val="24"/>
                <w:szCs w:val="24"/>
                <w:lang w:val="en-US" w:bidi="ta-IN"/>
              </w:rPr>
              <w:t xml:space="preserve"> p</w:t>
            </w:r>
            <w:r>
              <w:rPr>
                <w:rFonts w:ascii="Times New Roman" w:eastAsia="SimSun" w:hAnsi="Times New Roman" w:cs="Times New Roman"/>
                <w:sz w:val="24"/>
                <w:szCs w:val="24"/>
                <w:vertAlign w:val="subscript"/>
                <w:lang w:val="en-US" w:bidi="ta-IN"/>
              </w:rPr>
              <w:t>1</w:t>
            </w:r>
            <w:r>
              <w:rPr>
                <w:rFonts w:ascii="Times New Roman" w:eastAsia="SimSun" w:hAnsi="Times New Roman" w:cs="Times New Roman"/>
                <w:sz w:val="24"/>
                <w:szCs w:val="24"/>
                <w:lang w:val="en-US" w:bidi="ta-IN"/>
              </w:rPr>
              <w:t>.</w:t>
            </w:r>
          </w:p>
        </w:tc>
        <w:tc>
          <w:tcPr>
            <w:tcW w:w="624" w:type="dxa"/>
            <w:vAlign w:val="bottom"/>
          </w:tcPr>
          <w:p w:rsidR="00AE50C0" w:rsidRDefault="00046C12" w:rsidP="00AE50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4]</w:t>
            </w:r>
          </w:p>
        </w:tc>
      </w:tr>
      <w:tr w:rsidR="00AE50C0" w:rsidRPr="00374F20" w:rsidTr="00347AA4">
        <w:tc>
          <w:tcPr>
            <w:tcW w:w="675" w:type="dxa"/>
          </w:tcPr>
          <w:p w:rsidR="00AE50C0" w:rsidRDefault="00AE50C0" w:rsidP="00AE50C0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3" w:type="dxa"/>
          </w:tcPr>
          <w:p w:rsidR="00AE50C0" w:rsidRDefault="00046C12" w:rsidP="00347AA4">
            <w:pPr>
              <w:tabs>
                <w:tab w:val="left" w:pos="360"/>
                <w:tab w:val="left" w:pos="900"/>
                <w:tab w:val="right" w:pos="936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e line</w:t>
            </w:r>
            <w:r w:rsidRPr="00CC5E5D">
              <w:rPr>
                <w:rFonts w:ascii="Times New Roman" w:eastAsia="Calibri" w:hAnsi="Times New Roman" w:cs="Times New Roman"/>
                <w:i/>
                <w:iCs/>
                <w:color w:val="333333"/>
                <w:sz w:val="24"/>
                <w:szCs w:val="24"/>
              </w:rPr>
              <w:t xml:space="preserve"> l</w:t>
            </w:r>
            <w:r w:rsidRPr="00CC5E5D">
              <w:rPr>
                <w:rFonts w:ascii="Times New Roman" w:eastAsia="Calibri" w:hAnsi="Times New Roman" w:cs="Times New Roman"/>
                <w:color w:val="333333"/>
                <w:sz w:val="24"/>
                <w:szCs w:val="24"/>
              </w:rPr>
              <w:t xml:space="preserve"> has </w:t>
            </w:r>
            <w:proofErr w:type="gramStart"/>
            <w:r w:rsidRPr="00CC5E5D">
              <w:rPr>
                <w:rFonts w:ascii="Times New Roman" w:eastAsia="Calibri" w:hAnsi="Times New Roman" w:cs="Times New Roman"/>
                <w:color w:val="333333"/>
                <w:sz w:val="24"/>
                <w:szCs w:val="24"/>
              </w:rPr>
              <w:t xml:space="preserve">equation </w:t>
            </w:r>
            <w:proofErr w:type="gramEnd"/>
            <w:r w:rsidR="00583EA7" w:rsidRPr="00CC5E5D">
              <w:rPr>
                <w:rFonts w:ascii="Times New Roman" w:eastAsia="Calibri" w:hAnsi="Times New Roman" w:cs="Times New Roman"/>
                <w:color w:val="333333"/>
                <w:position w:val="-50"/>
                <w:sz w:val="24"/>
                <w:szCs w:val="24"/>
                <w:lang w:val="en-US" w:bidi="ta-IN"/>
              </w:rPr>
              <w:object w:dxaOrig="2320" w:dyaOrig="1120">
                <v:shape id="_x0000_i1261" type="#_x0000_t75" style="width:115.7pt;height:56.6pt" o:ole="">
                  <v:imagedata r:id="rId194" o:title=""/>
                </v:shape>
                <o:OLEObject Type="Embed" ProgID="Equation.DSMT4" ShapeID="_x0000_i1261" DrawAspect="Content" ObjectID="_1694591391" r:id="rId195"/>
              </w:object>
            </w:r>
            <w:r>
              <w:rPr>
                <w:rFonts w:ascii="Times New Roman" w:eastAsia="Calibri" w:hAnsi="Times New Roman" w:cs="Times New Roman"/>
                <w:color w:val="333333"/>
                <w:sz w:val="24"/>
                <w:szCs w:val="24"/>
              </w:rPr>
              <w:t>.</w:t>
            </w:r>
          </w:p>
        </w:tc>
        <w:tc>
          <w:tcPr>
            <w:tcW w:w="624" w:type="dxa"/>
          </w:tcPr>
          <w:p w:rsidR="00AE50C0" w:rsidRDefault="00AE50C0" w:rsidP="00AE50C0">
            <w:pPr>
              <w:tabs>
                <w:tab w:val="left" w:pos="360"/>
                <w:tab w:val="left" w:pos="900"/>
                <w:tab w:val="righ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E50C0" w:rsidRPr="00374F20" w:rsidTr="00347AA4">
        <w:tc>
          <w:tcPr>
            <w:tcW w:w="675" w:type="dxa"/>
          </w:tcPr>
          <w:p w:rsidR="00AE50C0" w:rsidRDefault="00AE50C0" w:rsidP="00AE50C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3" w:type="dxa"/>
          </w:tcPr>
          <w:p w:rsidR="00AE50C0" w:rsidRPr="00046C12" w:rsidRDefault="00046C12" w:rsidP="00347AA4">
            <w:pPr>
              <w:spacing w:line="360" w:lineRule="auto"/>
              <w:ind w:left="472" w:hanging="472"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 xml:space="preserve">(ii) </w:t>
            </w:r>
            <w:r w:rsidR="00F6165B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 xml:space="preserve">Find the acute angle between </w:t>
            </w:r>
            <w:r>
              <w:rPr>
                <w:rFonts w:ascii="Times New Roman" w:eastAsia="SimSun" w:hAnsi="Times New Roman" w:cs="Times New Roman"/>
                <w:sz w:val="24"/>
                <w:szCs w:val="24"/>
                <w:lang w:val="en-US" w:bidi="ta-IN"/>
              </w:rPr>
              <w:t xml:space="preserve">the plane </w:t>
            </w:r>
            <w:r>
              <w:rPr>
                <w:rFonts w:ascii="Times New Roman" w:eastAsia="SimSun" w:hAnsi="Times New Roman" w:cs="Times New Roman"/>
                <w:i/>
                <w:sz w:val="24"/>
                <w:szCs w:val="24"/>
                <w:lang w:val="en-US" w:bidi="ta-IN"/>
              </w:rPr>
              <w:t>p</w:t>
            </w:r>
            <w:r>
              <w:rPr>
                <w:rFonts w:ascii="Times New Roman" w:eastAsia="SimSun" w:hAnsi="Times New Roman" w:cs="Times New Roman"/>
                <w:sz w:val="24"/>
                <w:szCs w:val="24"/>
                <w:vertAlign w:val="subscript"/>
                <w:lang w:val="en-US" w:bidi="ta-IN"/>
              </w:rPr>
              <w:t>1</w:t>
            </w:r>
            <w:r>
              <w:rPr>
                <w:rFonts w:ascii="Times New Roman" w:eastAsia="SimSun" w:hAnsi="Times New Roman" w:cs="Times New Roman"/>
                <w:sz w:val="24"/>
                <w:szCs w:val="24"/>
                <w:lang w:val="en-US" w:bidi="ta-IN"/>
              </w:rPr>
              <w:t xml:space="preserve"> and the line</w:t>
            </w:r>
            <w:r w:rsidRPr="00CC5E5D">
              <w:rPr>
                <w:rFonts w:ascii="Times New Roman" w:eastAsia="Calibri" w:hAnsi="Times New Roman" w:cs="Times New Roman"/>
                <w:i/>
                <w:iCs/>
                <w:color w:val="333333"/>
                <w:sz w:val="24"/>
                <w:szCs w:val="24"/>
              </w:rPr>
              <w:t xml:space="preserve"> l</w:t>
            </w:r>
            <w:r>
              <w:rPr>
                <w:rFonts w:ascii="Times New Roman" w:eastAsia="Calibri" w:hAnsi="Times New Roman" w:cs="Times New Roman"/>
                <w:iCs/>
                <w:color w:val="333333"/>
                <w:sz w:val="24"/>
                <w:szCs w:val="24"/>
              </w:rPr>
              <w:t>.</w:t>
            </w:r>
          </w:p>
        </w:tc>
        <w:tc>
          <w:tcPr>
            <w:tcW w:w="624" w:type="dxa"/>
            <w:vAlign w:val="center"/>
          </w:tcPr>
          <w:p w:rsidR="00AE50C0" w:rsidRPr="00DE224C" w:rsidRDefault="00046C12" w:rsidP="00AE50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2]</w:t>
            </w:r>
          </w:p>
        </w:tc>
      </w:tr>
      <w:tr w:rsidR="00AE50C0" w:rsidRPr="00374F20" w:rsidTr="00347AA4">
        <w:tc>
          <w:tcPr>
            <w:tcW w:w="675" w:type="dxa"/>
          </w:tcPr>
          <w:p w:rsidR="00AE50C0" w:rsidRPr="00A30F0C" w:rsidRDefault="00AE50C0" w:rsidP="00AE50C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73" w:type="dxa"/>
          </w:tcPr>
          <w:p w:rsidR="00AE50C0" w:rsidRPr="00813C02" w:rsidRDefault="00813C02" w:rsidP="00347AA4">
            <w:pPr>
              <w:spacing w:line="360" w:lineRule="auto"/>
              <w:ind w:left="472" w:hanging="472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13C02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 xml:space="preserve">(iii) </w:t>
            </w:r>
            <w:r w:rsidR="00F6165B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The point </w:t>
            </w:r>
            <w:r w:rsidRPr="00813C02">
              <w:rPr>
                <w:rFonts w:ascii="Times New Roman" w:eastAsia="Calibri" w:hAnsi="Times New Roman" w:cs="Times New Roman"/>
                <w:color w:val="333333"/>
                <w:position w:val="-14"/>
                <w:sz w:val="24"/>
                <w:szCs w:val="24"/>
                <w:lang w:val="en-US" w:bidi="ta-IN"/>
              </w:rPr>
              <w:object w:dxaOrig="1200" w:dyaOrig="400">
                <v:shape id="_x0000_i1262" type="#_x0000_t75" style="width:60.9pt;height:19.7pt" o:ole="">
                  <v:imagedata r:id="rId196" o:title=""/>
                </v:shape>
                <o:OLEObject Type="Embed" ProgID="Equation.DSMT4" ShapeID="_x0000_i1262" DrawAspect="Content" ObjectID="_1694591392" r:id="rId197"/>
              </w:object>
            </w:r>
            <w:r>
              <w:rPr>
                <w:rFonts w:ascii="Times New Roman" w:eastAsia="Calibri" w:hAnsi="Times New Roman" w:cs="Times New Roman"/>
                <w:color w:val="333333"/>
                <w:sz w:val="24"/>
                <w:szCs w:val="24"/>
              </w:rPr>
              <w:t>is equidistant from</w:t>
            </w:r>
            <w:r>
              <w:rPr>
                <w:rFonts w:ascii="Times New Roman" w:eastAsia="SimSun" w:hAnsi="Times New Roman" w:cs="Times New Roman"/>
                <w:sz w:val="24"/>
                <w:szCs w:val="24"/>
                <w:lang w:val="en-US" w:bidi="ta-IN"/>
              </w:rPr>
              <w:t xml:space="preserve"> the plane </w:t>
            </w:r>
            <w:r>
              <w:rPr>
                <w:rFonts w:ascii="Times New Roman" w:eastAsia="SimSun" w:hAnsi="Times New Roman" w:cs="Times New Roman"/>
                <w:i/>
                <w:sz w:val="24"/>
                <w:szCs w:val="24"/>
                <w:lang w:val="en-US" w:bidi="ta-IN"/>
              </w:rPr>
              <w:t>p</w:t>
            </w:r>
            <w:r>
              <w:rPr>
                <w:rFonts w:ascii="Times New Roman" w:eastAsia="SimSun" w:hAnsi="Times New Roman" w:cs="Times New Roman"/>
                <w:sz w:val="24"/>
                <w:szCs w:val="24"/>
                <w:vertAlign w:val="subscript"/>
                <w:lang w:val="en-US" w:bidi="ta-IN"/>
              </w:rPr>
              <w:t>1</w:t>
            </w:r>
            <w:r>
              <w:rPr>
                <w:rFonts w:ascii="Times New Roman" w:eastAsia="SimSun" w:hAnsi="Times New Roman" w:cs="Times New Roman"/>
                <w:sz w:val="24"/>
                <w:szCs w:val="24"/>
                <w:lang w:val="en-US" w:bidi="ta-IN"/>
              </w:rPr>
              <w:t xml:space="preserve"> and the line</w:t>
            </w:r>
            <w:r w:rsidRPr="00CC5E5D">
              <w:rPr>
                <w:rFonts w:ascii="Times New Roman" w:eastAsia="Calibri" w:hAnsi="Times New Roman" w:cs="Times New Roman"/>
                <w:i/>
                <w:iCs/>
                <w:color w:val="333333"/>
                <w:sz w:val="24"/>
                <w:szCs w:val="24"/>
              </w:rPr>
              <w:t xml:space="preserve"> l</w:t>
            </w:r>
            <w:r>
              <w:rPr>
                <w:rFonts w:ascii="Times New Roman" w:eastAsia="Calibri" w:hAnsi="Times New Roman" w:cs="Times New Roman"/>
                <w:iCs/>
                <w:color w:val="333333"/>
                <w:sz w:val="24"/>
                <w:szCs w:val="24"/>
              </w:rPr>
              <w:t xml:space="preserve">. Find the possible values </w:t>
            </w:r>
            <w:proofErr w:type="gramStart"/>
            <w:r>
              <w:rPr>
                <w:rFonts w:ascii="Times New Roman" w:eastAsia="Calibri" w:hAnsi="Times New Roman" w:cs="Times New Roman"/>
                <w:iCs/>
                <w:color w:val="333333"/>
                <w:sz w:val="24"/>
                <w:szCs w:val="24"/>
              </w:rPr>
              <w:t xml:space="preserve">of </w:t>
            </w:r>
            <w:proofErr w:type="gramEnd"/>
            <w:r w:rsidRPr="00813C02">
              <w:rPr>
                <w:rFonts w:ascii="Times New Roman" w:eastAsia="Calibri" w:hAnsi="Times New Roman" w:cs="Times New Roman"/>
                <w:color w:val="333333"/>
                <w:position w:val="-6"/>
                <w:sz w:val="24"/>
                <w:szCs w:val="24"/>
                <w:lang w:val="en-US" w:bidi="ta-IN"/>
              </w:rPr>
              <w:object w:dxaOrig="240" w:dyaOrig="220">
                <v:shape id="_x0000_i1263" type="#_x0000_t75" style="width:11.1pt;height:11.1pt" o:ole="">
                  <v:imagedata r:id="rId198" o:title=""/>
                </v:shape>
                <o:OLEObject Type="Embed" ProgID="Equation.DSMT4" ShapeID="_x0000_i1263" DrawAspect="Content" ObjectID="_1694591393" r:id="rId199"/>
              </w:object>
            </w:r>
            <w:r>
              <w:rPr>
                <w:rFonts w:ascii="Times New Roman" w:eastAsia="Calibri" w:hAnsi="Times New Roman" w:cs="Times New Roman"/>
                <w:color w:val="333333"/>
                <w:sz w:val="24"/>
                <w:szCs w:val="24"/>
              </w:rPr>
              <w:t>.</w:t>
            </w:r>
          </w:p>
        </w:tc>
        <w:tc>
          <w:tcPr>
            <w:tcW w:w="624" w:type="dxa"/>
            <w:vAlign w:val="bottom"/>
          </w:tcPr>
          <w:p w:rsidR="00AE50C0" w:rsidRPr="00E06549" w:rsidRDefault="00813C02" w:rsidP="00AE50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4]</w:t>
            </w:r>
          </w:p>
        </w:tc>
      </w:tr>
      <w:tr w:rsidR="00AE50C0" w:rsidRPr="00374F20" w:rsidTr="00347AA4">
        <w:tc>
          <w:tcPr>
            <w:tcW w:w="675" w:type="dxa"/>
          </w:tcPr>
          <w:p w:rsidR="00AE50C0" w:rsidRPr="00A30F0C" w:rsidRDefault="00AE50C0" w:rsidP="00AE50C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73" w:type="dxa"/>
          </w:tcPr>
          <w:p w:rsidR="00AE50C0" w:rsidRPr="00916529" w:rsidRDefault="00813C02" w:rsidP="00347AA4">
            <w:pPr>
              <w:spacing w:line="360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SimSun" w:hAnsi="Times New Roman" w:cs="Times New Roman"/>
                <w:sz w:val="24"/>
                <w:szCs w:val="24"/>
                <w:lang w:val="en-US" w:bidi="ta-IN"/>
              </w:rPr>
              <w:t xml:space="preserve">The plane </w:t>
            </w:r>
            <w:r>
              <w:rPr>
                <w:rFonts w:ascii="Times New Roman" w:eastAsia="SimSun" w:hAnsi="Times New Roman" w:cs="Times New Roman"/>
                <w:i/>
                <w:sz w:val="24"/>
                <w:szCs w:val="24"/>
                <w:lang w:val="en-US" w:bidi="ta-IN"/>
              </w:rPr>
              <w:t>p</w:t>
            </w:r>
            <w:r>
              <w:rPr>
                <w:rFonts w:ascii="Times New Roman" w:eastAsia="SimSun" w:hAnsi="Times New Roman" w:cs="Times New Roman"/>
                <w:sz w:val="24"/>
                <w:szCs w:val="24"/>
                <w:vertAlign w:val="subscript"/>
                <w:lang w:val="en-US" w:bidi="ta-IN"/>
              </w:rPr>
              <w:t>2</w:t>
            </w:r>
            <w:r>
              <w:rPr>
                <w:rFonts w:ascii="Times New Roman" w:eastAsia="SimSun" w:hAnsi="Times New Roman" w:cs="Times New Roman"/>
                <w:sz w:val="24"/>
                <w:szCs w:val="24"/>
                <w:lang w:val="en-US" w:bidi="ta-IN"/>
              </w:rPr>
              <w:t xml:space="preserve"> has </w:t>
            </w:r>
            <w:proofErr w:type="gramStart"/>
            <w:r>
              <w:rPr>
                <w:rFonts w:ascii="Times New Roman" w:eastAsia="SimSun" w:hAnsi="Times New Roman" w:cs="Times New Roman"/>
                <w:sz w:val="24"/>
                <w:szCs w:val="24"/>
                <w:lang w:val="en-US" w:bidi="ta-IN"/>
              </w:rPr>
              <w:t xml:space="preserve">equation </w:t>
            </w:r>
            <w:proofErr w:type="gramEnd"/>
            <w:r w:rsidR="007A19E0" w:rsidRPr="00CC5E5D">
              <w:rPr>
                <w:rFonts w:ascii="Times New Roman" w:eastAsia="SimSun" w:hAnsi="Times New Roman" w:cs="Times New Roman"/>
                <w:position w:val="-50"/>
                <w:sz w:val="24"/>
                <w:szCs w:val="24"/>
                <w:lang w:val="en-US" w:bidi="ta-IN"/>
              </w:rPr>
              <w:object w:dxaOrig="1480" w:dyaOrig="1120">
                <v:shape id="_x0000_i1264" type="#_x0000_t75" style="width:73.85pt;height:56.6pt" o:ole="">
                  <v:imagedata r:id="rId200" o:title=""/>
                </v:shape>
                <o:OLEObject Type="Embed" ProgID="Equation.DSMT4" ShapeID="_x0000_i1264" DrawAspect="Content" ObjectID="_1694591394" r:id="rId201"/>
              </w:object>
            </w:r>
            <w:r>
              <w:rPr>
                <w:rFonts w:ascii="Times New Roman" w:eastAsia="SimSun" w:hAnsi="Times New Roman" w:cs="Times New Roman"/>
                <w:sz w:val="24"/>
                <w:szCs w:val="24"/>
                <w:lang w:val="en-US" w:bidi="ta-IN"/>
              </w:rPr>
              <w:t xml:space="preserve">, </w:t>
            </w:r>
            <w:r w:rsidRPr="00813C02">
              <w:rPr>
                <w:rFonts w:ascii="Times New Roman" w:eastAsia="SimSun" w:hAnsi="Times New Roman" w:cs="Times New Roman"/>
                <w:position w:val="-10"/>
                <w:sz w:val="24"/>
                <w:szCs w:val="24"/>
                <w:lang w:val="en-US" w:bidi="ta-IN"/>
              </w:rPr>
              <w:object w:dxaOrig="600" w:dyaOrig="320">
                <v:shape id="_x0000_i1265" type="#_x0000_t75" style="width:30.15pt;height:15.4pt" o:ole="">
                  <v:imagedata r:id="rId202" o:title=""/>
                </v:shape>
                <o:OLEObject Type="Embed" ProgID="Equation.DSMT4" ShapeID="_x0000_i1265" DrawAspect="Content" ObjectID="_1694591395" r:id="rId203"/>
              </w:object>
            </w:r>
            <w:r>
              <w:rPr>
                <w:rFonts w:ascii="Times New Roman" w:eastAsia="SimSun" w:hAnsi="Times New Roman" w:cs="Times New Roman"/>
                <w:sz w:val="24"/>
                <w:szCs w:val="24"/>
                <w:lang w:val="en-US" w:bidi="ta-IN"/>
              </w:rPr>
              <w:t>.</w:t>
            </w:r>
          </w:p>
        </w:tc>
        <w:tc>
          <w:tcPr>
            <w:tcW w:w="624" w:type="dxa"/>
            <w:vAlign w:val="bottom"/>
          </w:tcPr>
          <w:p w:rsidR="00AE50C0" w:rsidRPr="00E06549" w:rsidRDefault="00AE50C0" w:rsidP="00AE50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E50C0" w:rsidRPr="00374F20" w:rsidTr="00347AA4">
        <w:tc>
          <w:tcPr>
            <w:tcW w:w="675" w:type="dxa"/>
          </w:tcPr>
          <w:p w:rsidR="00AE50C0" w:rsidRPr="00E06549" w:rsidRDefault="00AE50C0" w:rsidP="00AE50C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3" w:type="dxa"/>
          </w:tcPr>
          <w:p w:rsidR="00AE50C0" w:rsidRPr="00813C02" w:rsidRDefault="00813C02" w:rsidP="00347AA4">
            <w:pPr>
              <w:spacing w:line="360" w:lineRule="auto"/>
              <w:ind w:left="382" w:hanging="382"/>
              <w:rPr>
                <w:rFonts w:ascii="Times New Roman" w:hAnsi="Times New Roman" w:cs="Times New Roman"/>
                <w:sz w:val="24"/>
                <w:szCs w:val="24"/>
              </w:rPr>
            </w:pPr>
            <w:r w:rsidRPr="00813C02">
              <w:rPr>
                <w:rFonts w:ascii="Times New Roman" w:hAnsi="Times New Roman" w:cs="Times New Roman"/>
                <w:b/>
                <w:sz w:val="24"/>
                <w:szCs w:val="24"/>
              </w:rPr>
              <w:t>(iv)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how that the point </w:t>
            </w:r>
            <w:r w:rsidR="00C17429" w:rsidRPr="00813C02">
              <w:rPr>
                <w:rFonts w:ascii="Times New Roman" w:eastAsia="Calibri" w:hAnsi="Times New Roman" w:cs="Times New Roman"/>
                <w:color w:val="333333"/>
                <w:position w:val="-14"/>
                <w:sz w:val="24"/>
                <w:szCs w:val="24"/>
                <w:lang w:val="en-US" w:bidi="ta-IN"/>
              </w:rPr>
              <w:object w:dxaOrig="999" w:dyaOrig="400">
                <v:shape id="_x0000_i1266" type="#_x0000_t75" style="width:49.85pt;height:19.7pt" o:ole="">
                  <v:imagedata r:id="rId204" o:title=""/>
                </v:shape>
                <o:OLEObject Type="Embed" ProgID="Equation.DSMT4" ShapeID="_x0000_i1266" DrawAspect="Content" ObjectID="_1694591396" r:id="rId205"/>
              </w:object>
            </w:r>
            <w:r>
              <w:rPr>
                <w:rFonts w:ascii="Times New Roman" w:eastAsia="Calibri" w:hAnsi="Times New Roman" w:cs="Times New Roman"/>
                <w:color w:val="333333"/>
                <w:sz w:val="24"/>
                <w:szCs w:val="24"/>
              </w:rPr>
              <w:t xml:space="preserve"> lies on </w:t>
            </w:r>
            <w:proofErr w:type="gramStart"/>
            <w:r>
              <w:rPr>
                <w:rFonts w:ascii="Times New Roman" w:eastAsia="Calibri" w:hAnsi="Times New Roman" w:cs="Times New Roman"/>
                <w:color w:val="333333"/>
                <w:sz w:val="24"/>
                <w:szCs w:val="24"/>
              </w:rPr>
              <w:t xml:space="preserve">both </w:t>
            </w:r>
            <w:r>
              <w:rPr>
                <w:rFonts w:ascii="Times New Roman" w:eastAsia="SimSun" w:hAnsi="Times New Roman" w:cs="Times New Roman"/>
                <w:i/>
                <w:sz w:val="24"/>
                <w:szCs w:val="24"/>
                <w:lang w:val="en-US" w:bidi="ta-IN"/>
              </w:rPr>
              <w:t xml:space="preserve"> p</w:t>
            </w:r>
            <w:r>
              <w:rPr>
                <w:rFonts w:ascii="Times New Roman" w:eastAsia="SimSun" w:hAnsi="Times New Roman" w:cs="Times New Roman"/>
                <w:sz w:val="24"/>
                <w:szCs w:val="24"/>
                <w:vertAlign w:val="subscript"/>
                <w:lang w:val="en-US" w:bidi="ta-IN"/>
              </w:rPr>
              <w:t>1</w:t>
            </w:r>
            <w:proofErr w:type="gramEnd"/>
            <w:r>
              <w:rPr>
                <w:rFonts w:ascii="Times New Roman" w:eastAsia="SimSun" w:hAnsi="Times New Roman" w:cs="Times New Roman"/>
                <w:sz w:val="24"/>
                <w:szCs w:val="24"/>
                <w:vertAlign w:val="subscript"/>
                <w:lang w:val="en-US" w:bidi="ta-IN"/>
              </w:rPr>
              <w:t xml:space="preserve"> </w:t>
            </w:r>
            <w:r>
              <w:rPr>
                <w:rFonts w:ascii="Times New Roman" w:eastAsia="SimSun" w:hAnsi="Times New Roman" w:cs="Times New Roman"/>
                <w:sz w:val="24"/>
                <w:szCs w:val="24"/>
                <w:lang w:val="en-US" w:bidi="ta-IN"/>
              </w:rPr>
              <w:t>and</w:t>
            </w:r>
            <w:r>
              <w:rPr>
                <w:rFonts w:ascii="Times New Roman" w:eastAsia="SimSun" w:hAnsi="Times New Roman" w:cs="Times New Roman"/>
                <w:i/>
                <w:sz w:val="24"/>
                <w:szCs w:val="24"/>
                <w:lang w:val="en-US" w:bidi="ta-IN"/>
              </w:rPr>
              <w:t xml:space="preserve"> p</w:t>
            </w:r>
            <w:r>
              <w:rPr>
                <w:rFonts w:ascii="Times New Roman" w:eastAsia="SimSun" w:hAnsi="Times New Roman" w:cs="Times New Roman"/>
                <w:sz w:val="24"/>
                <w:szCs w:val="24"/>
                <w:vertAlign w:val="subscript"/>
                <w:lang w:val="en-US" w:bidi="ta-IN"/>
              </w:rPr>
              <w:t>2</w:t>
            </w:r>
            <w:r>
              <w:rPr>
                <w:rFonts w:ascii="Times New Roman" w:eastAsia="SimSun" w:hAnsi="Times New Roman" w:cs="Times New Roman"/>
                <w:sz w:val="24"/>
                <w:szCs w:val="24"/>
                <w:lang w:val="en-US" w:bidi="ta-IN"/>
              </w:rPr>
              <w:t>. Hence find the vector equation of the line of intersection between the planes</w:t>
            </w:r>
            <w:r>
              <w:rPr>
                <w:rFonts w:ascii="Times New Roman" w:eastAsia="SimSun" w:hAnsi="Times New Roman" w:cs="Times New Roman"/>
                <w:i/>
                <w:sz w:val="24"/>
                <w:szCs w:val="24"/>
                <w:lang w:val="en-US" w:bidi="ta-IN"/>
              </w:rPr>
              <w:t xml:space="preserve"> p</w:t>
            </w:r>
            <w:r>
              <w:rPr>
                <w:rFonts w:ascii="Times New Roman" w:eastAsia="SimSun" w:hAnsi="Times New Roman" w:cs="Times New Roman"/>
                <w:sz w:val="24"/>
                <w:szCs w:val="24"/>
                <w:vertAlign w:val="subscript"/>
                <w:lang w:val="en-US" w:bidi="ta-IN"/>
              </w:rPr>
              <w:t xml:space="preserve">1 </w:t>
            </w:r>
            <w:r>
              <w:rPr>
                <w:rFonts w:ascii="Times New Roman" w:eastAsia="SimSun" w:hAnsi="Times New Roman" w:cs="Times New Roman"/>
                <w:sz w:val="24"/>
                <w:szCs w:val="24"/>
                <w:lang w:val="en-US" w:bidi="ta-IN"/>
              </w:rPr>
              <w:t>and</w:t>
            </w:r>
            <w:r>
              <w:rPr>
                <w:rFonts w:ascii="Times New Roman" w:eastAsia="SimSun" w:hAnsi="Times New Roman" w:cs="Times New Roman"/>
                <w:i/>
                <w:sz w:val="24"/>
                <w:szCs w:val="24"/>
                <w:lang w:val="en-US" w:bidi="ta-IN"/>
              </w:rPr>
              <w:t xml:space="preserve"> p</w:t>
            </w:r>
            <w:r>
              <w:rPr>
                <w:rFonts w:ascii="Times New Roman" w:eastAsia="SimSun" w:hAnsi="Times New Roman" w:cs="Times New Roman"/>
                <w:sz w:val="24"/>
                <w:szCs w:val="24"/>
                <w:vertAlign w:val="subscript"/>
                <w:lang w:val="en-US" w:bidi="ta-IN"/>
              </w:rPr>
              <w:t>2</w:t>
            </w:r>
            <w:r>
              <w:rPr>
                <w:rFonts w:ascii="Times New Roman" w:eastAsia="SimSun" w:hAnsi="Times New Roman" w:cs="Times New Roman"/>
                <w:sz w:val="24"/>
                <w:szCs w:val="24"/>
                <w:lang w:val="en-US" w:bidi="ta-IN"/>
              </w:rPr>
              <w:t>.</w:t>
            </w:r>
          </w:p>
        </w:tc>
        <w:tc>
          <w:tcPr>
            <w:tcW w:w="624" w:type="dxa"/>
            <w:vAlign w:val="bottom"/>
          </w:tcPr>
          <w:p w:rsidR="00AE50C0" w:rsidRPr="00E06549" w:rsidRDefault="00813C02" w:rsidP="00813C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3]</w:t>
            </w:r>
          </w:p>
        </w:tc>
      </w:tr>
      <w:tr w:rsidR="00AE50C0" w:rsidRPr="00374F20" w:rsidTr="00347AA4">
        <w:tc>
          <w:tcPr>
            <w:tcW w:w="675" w:type="dxa"/>
          </w:tcPr>
          <w:p w:rsidR="00AE50C0" w:rsidRPr="00E06549" w:rsidRDefault="00AE50C0" w:rsidP="00AE50C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3" w:type="dxa"/>
          </w:tcPr>
          <w:p w:rsidR="00AE50C0" w:rsidRPr="006B65C3" w:rsidRDefault="00AE50C0" w:rsidP="00AE50C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4" w:type="dxa"/>
            <w:vAlign w:val="bottom"/>
          </w:tcPr>
          <w:p w:rsidR="00AE50C0" w:rsidRDefault="00AE50C0" w:rsidP="00AE50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820A28" w:rsidRDefault="00820A28" w:rsidP="00C277ED"/>
    <w:p w:rsidR="00C63BE6" w:rsidRDefault="00C63BE6" w:rsidP="00C277ED"/>
    <w:p w:rsidR="002F43B8" w:rsidRDefault="00973055" w:rsidP="00C277ED">
      <w:r>
        <w:rPr>
          <w:noProof/>
          <w:lang w:bidi="ar-SA"/>
        </w:rPr>
        <mc:AlternateContent>
          <mc:Choice Requires="wps">
            <w:drawing>
              <wp:anchor distT="0" distB="0" distL="114300" distR="114300" simplePos="0" relativeHeight="251629568" behindDoc="0" locked="0" layoutInCell="1" allowOverlap="1">
                <wp:simplePos x="0" y="0"/>
                <wp:positionH relativeFrom="column">
                  <wp:posOffset>2062934</wp:posOffset>
                </wp:positionH>
                <wp:positionV relativeFrom="paragraph">
                  <wp:posOffset>3629</wp:posOffset>
                </wp:positionV>
                <wp:extent cx="1617407" cy="393290"/>
                <wp:effectExtent l="0" t="0" r="0" b="698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17407" cy="3932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D840F8" w:rsidRPr="00AF56E5" w:rsidRDefault="00D840F8" w:rsidP="00AF56E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  <w:lang w:val="en-SG"/>
                              </w:rPr>
                            </w:pPr>
                            <w:r w:rsidRPr="00AF56E5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  <w:lang w:val="en-SG"/>
                              </w:rPr>
                              <w:t>End of Pape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124" type="#_x0000_t202" style="position:absolute;margin-left:162.45pt;margin-top:.3pt;width:127.35pt;height:30.95pt;z-index:25162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" filled="f" stroked="f" strokeweight=".5pt">
                <v:textbox>
                  <w:txbxContent>
                    <w:p w:rsidR="00D840F8" w:rsidRPr="00AF56E5" w:rsidRDefault="00D840F8" w:rsidP="00AF56E5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  <w:lang w:val="en-SG"/>
                        </w:rPr>
                      </w:pPr>
                      <w:r w:rsidRPr="00AF56E5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  <w:lang w:val="en-SG"/>
                        </w:rPr>
                        <w:t>End of Paper</w:t>
                      </w:r>
                    </w:p>
                  </w:txbxContent>
                </v:textbox>
              </v:shape>
            </w:pict>
          </mc:Fallback>
        </mc:AlternateContent>
      </w:r>
    </w:p>
    <w:p w:rsidR="004B753B" w:rsidRDefault="004B753B" w:rsidP="00C277ED"/>
    <w:p w:rsidR="00484074" w:rsidRDefault="00484074" w:rsidP="00C277ED"/>
    <w:p w:rsidR="00484074" w:rsidRDefault="00484074" w:rsidP="00C277ED"/>
    <w:p w:rsidR="004B753B" w:rsidRPr="00001A1D" w:rsidRDefault="00001A1D" w:rsidP="00001A1D">
      <w:pPr>
        <w:tabs>
          <w:tab w:val="left" w:pos="6689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sectPr w:rsidR="004B753B" w:rsidRPr="00001A1D" w:rsidSect="00AF56E5">
      <w:headerReference w:type="even" r:id="rId206"/>
      <w:headerReference w:type="default" r:id="rId207"/>
      <w:footerReference w:type="default" r:id="rId208"/>
      <w:footerReference w:type="first" r:id="rId209"/>
      <w:pgSz w:w="11909" w:h="16834" w:code="9"/>
      <w:pgMar w:top="1138" w:right="1440" w:bottom="1260" w:left="1440" w:header="706" w:footer="706" w:gutter="0"/>
      <w:pgNumType w:start="1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06DE3" w:rsidRDefault="00106DE3" w:rsidP="006C44BE">
      <w:pPr>
        <w:spacing w:after="0" w:line="240" w:lineRule="auto"/>
      </w:pPr>
      <w:r>
        <w:separator/>
      </w:r>
    </w:p>
  </w:endnote>
  <w:endnote w:type="continuationSeparator" w:id="0">
    <w:p w:rsidR="00106DE3" w:rsidRDefault="00106DE3" w:rsidP="006C44B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Latha">
    <w:altName w:val="Leelawadee UI Semilight"/>
    <w:panose1 w:val="020004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840F8" w:rsidRPr="00001A1D" w:rsidRDefault="00D840F8" w:rsidP="00001A1D">
    <w:pPr>
      <w:pStyle w:val="Footer"/>
      <w:jc w:val="right"/>
      <w:rPr>
        <w:rFonts w:ascii="Times New Roman" w:hAnsi="Times New Roman" w:cs="Times New Roman"/>
        <w:b/>
        <w:sz w:val="24"/>
        <w:szCs w:val="24"/>
        <w:lang w:val="en-SG"/>
      </w:rPr>
    </w:pPr>
    <w:r w:rsidRPr="00001A1D">
      <w:rPr>
        <w:rFonts w:ascii="Times New Roman" w:hAnsi="Times New Roman" w:cs="Times New Roman"/>
        <w:b/>
        <w:sz w:val="24"/>
        <w:szCs w:val="24"/>
        <w:lang w:val="en-SG"/>
      </w:rPr>
      <w:t>[Turn Over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840F8" w:rsidRPr="003F0448" w:rsidRDefault="00D840F8" w:rsidP="00B467C1">
    <w:pPr>
      <w:pStyle w:val="Footer"/>
      <w:jc w:val="right"/>
      <w:rPr>
        <w:rFonts w:ascii="Times New Roman" w:hAnsi="Times New Roman" w:cs="Times New Roman"/>
        <w:b/>
        <w:sz w:val="24"/>
        <w:szCs w:val="24"/>
      </w:rPr>
    </w:pPr>
    <w:r w:rsidRPr="003F0448">
      <w:rPr>
        <w:rFonts w:ascii="Times New Roman" w:hAnsi="Times New Roman" w:cs="Times New Roman"/>
        <w:b/>
        <w:sz w:val="24"/>
        <w:szCs w:val="24"/>
      </w:rPr>
      <w:t>[Turn Over</w:t>
    </w:r>
  </w:p>
  <w:p w:rsidR="00D840F8" w:rsidRDefault="00D840F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06DE3" w:rsidRDefault="00106DE3" w:rsidP="006C44BE">
      <w:pPr>
        <w:spacing w:after="0" w:line="240" w:lineRule="auto"/>
      </w:pPr>
      <w:r>
        <w:separator/>
      </w:r>
    </w:p>
  </w:footnote>
  <w:footnote w:type="continuationSeparator" w:id="0">
    <w:p w:rsidR="00106DE3" w:rsidRDefault="00106DE3" w:rsidP="006C44B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722360657"/>
      <w:docPartObj>
        <w:docPartGallery w:val="Page Numbers (Top of Page)"/>
        <w:docPartUnique/>
      </w:docPartObj>
    </w:sdtPr>
    <w:sdtEndPr>
      <w:rPr>
        <w:rFonts w:ascii="Times New Roman" w:hAnsi="Times New Roman" w:cs="Times New Roman"/>
        <w:b/>
        <w:noProof/>
        <w:sz w:val="24"/>
        <w:szCs w:val="24"/>
      </w:rPr>
    </w:sdtEndPr>
    <w:sdtContent>
      <w:p w:rsidR="00D840F8" w:rsidRPr="00D44911" w:rsidRDefault="00D840F8">
        <w:pPr>
          <w:pStyle w:val="Header"/>
          <w:jc w:val="center"/>
          <w:rPr>
            <w:rFonts w:ascii="Times New Roman" w:hAnsi="Times New Roman" w:cs="Times New Roman"/>
            <w:b/>
            <w:sz w:val="24"/>
            <w:szCs w:val="24"/>
          </w:rPr>
        </w:pPr>
        <w:r w:rsidRPr="00D44911">
          <w:rPr>
            <w:rFonts w:ascii="Times New Roman" w:hAnsi="Times New Roman" w:cs="Times New Roman"/>
            <w:b/>
            <w:sz w:val="24"/>
            <w:szCs w:val="24"/>
          </w:rPr>
          <w:fldChar w:fldCharType="begin"/>
        </w:r>
        <w:r w:rsidRPr="00D44911">
          <w:rPr>
            <w:rFonts w:ascii="Times New Roman" w:hAnsi="Times New Roman" w:cs="Times New Roman"/>
            <w:b/>
            <w:sz w:val="24"/>
            <w:szCs w:val="24"/>
          </w:rPr>
          <w:instrText xml:space="preserve"> PAGE   \* MERGEFORMAT </w:instrText>
        </w:r>
        <w:r w:rsidRPr="00D44911">
          <w:rPr>
            <w:rFonts w:ascii="Times New Roman" w:hAnsi="Times New Roman" w:cs="Times New Roman"/>
            <w:b/>
            <w:sz w:val="24"/>
            <w:szCs w:val="24"/>
          </w:rPr>
          <w:fldChar w:fldCharType="separate"/>
        </w:r>
        <w:r w:rsidR="00347AA4">
          <w:rPr>
            <w:rFonts w:ascii="Times New Roman" w:hAnsi="Times New Roman" w:cs="Times New Roman"/>
            <w:b/>
            <w:noProof/>
            <w:sz w:val="24"/>
            <w:szCs w:val="24"/>
          </w:rPr>
          <w:t>6</w:t>
        </w:r>
        <w:r w:rsidRPr="00D44911">
          <w:rPr>
            <w:rFonts w:ascii="Times New Roman" w:hAnsi="Times New Roman" w:cs="Times New Roman"/>
            <w:b/>
            <w:noProof/>
            <w:sz w:val="24"/>
            <w:szCs w:val="24"/>
          </w:rPr>
          <w:fldChar w:fldCharType="end"/>
        </w:r>
      </w:p>
    </w:sdtContent>
  </w:sdt>
  <w:p w:rsidR="00D840F8" w:rsidRDefault="00D840F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632398174"/>
      <w:docPartObj>
        <w:docPartGallery w:val="Page Numbers (Top of Page)"/>
        <w:docPartUnique/>
      </w:docPartObj>
    </w:sdtPr>
    <w:sdtEndPr>
      <w:rPr>
        <w:rFonts w:ascii="Times New Roman" w:hAnsi="Times New Roman" w:cs="Times New Roman"/>
        <w:b/>
        <w:noProof/>
        <w:sz w:val="24"/>
        <w:szCs w:val="24"/>
      </w:rPr>
    </w:sdtEndPr>
    <w:sdtContent>
      <w:p w:rsidR="00D840F8" w:rsidRPr="00773B36" w:rsidRDefault="00D840F8">
        <w:pPr>
          <w:pStyle w:val="Header"/>
          <w:jc w:val="center"/>
          <w:rPr>
            <w:rFonts w:ascii="Times New Roman" w:hAnsi="Times New Roman" w:cs="Times New Roman"/>
            <w:b/>
            <w:sz w:val="24"/>
            <w:szCs w:val="24"/>
            <w:u w:val="single"/>
          </w:rPr>
        </w:pPr>
        <w:r w:rsidRPr="00773B36">
          <w:rPr>
            <w:rFonts w:ascii="Times New Roman" w:hAnsi="Times New Roman" w:cs="Times New Roman"/>
            <w:b/>
            <w:sz w:val="24"/>
            <w:szCs w:val="24"/>
          </w:rPr>
          <w:fldChar w:fldCharType="begin"/>
        </w:r>
        <w:r w:rsidRPr="00773B36">
          <w:rPr>
            <w:rFonts w:ascii="Times New Roman" w:hAnsi="Times New Roman" w:cs="Times New Roman"/>
            <w:b/>
            <w:sz w:val="24"/>
            <w:szCs w:val="24"/>
          </w:rPr>
          <w:instrText xml:space="preserve"> PAGE   \* MERGEFORMAT </w:instrText>
        </w:r>
        <w:r w:rsidRPr="00773B36">
          <w:rPr>
            <w:rFonts w:ascii="Times New Roman" w:hAnsi="Times New Roman" w:cs="Times New Roman"/>
            <w:b/>
            <w:sz w:val="24"/>
            <w:szCs w:val="24"/>
          </w:rPr>
          <w:fldChar w:fldCharType="separate"/>
        </w:r>
        <w:r w:rsidR="00347AA4">
          <w:rPr>
            <w:rFonts w:ascii="Times New Roman" w:hAnsi="Times New Roman" w:cs="Times New Roman"/>
            <w:b/>
            <w:noProof/>
            <w:sz w:val="24"/>
            <w:szCs w:val="24"/>
          </w:rPr>
          <w:t>5</w:t>
        </w:r>
        <w:r w:rsidRPr="00773B36">
          <w:rPr>
            <w:rFonts w:ascii="Times New Roman" w:hAnsi="Times New Roman" w:cs="Times New Roman"/>
            <w:b/>
            <w:noProof/>
            <w:sz w:val="24"/>
            <w:szCs w:val="24"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15100C"/>
    <w:multiLevelType w:val="hybridMultilevel"/>
    <w:tmpl w:val="AA3899C6"/>
    <w:lvl w:ilvl="0" w:tplc="C5143CCE">
      <w:start w:val="1"/>
      <w:numFmt w:val="lowerRoman"/>
      <w:lvlText w:val="(%1)"/>
      <w:lvlJc w:val="left"/>
      <w:pPr>
        <w:ind w:left="1080" w:hanging="720"/>
      </w:pPr>
      <w:rPr>
        <w:rFonts w:hint="default"/>
        <w:b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CE4669"/>
    <w:multiLevelType w:val="hybridMultilevel"/>
    <w:tmpl w:val="329C119C"/>
    <w:lvl w:ilvl="0" w:tplc="416AFEC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316AF0"/>
    <w:multiLevelType w:val="hybridMultilevel"/>
    <w:tmpl w:val="25580068"/>
    <w:lvl w:ilvl="0" w:tplc="EE8857B4">
      <w:start w:val="1"/>
      <w:numFmt w:val="lowerRoman"/>
      <w:lvlText w:val="(%1)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CB2248"/>
    <w:multiLevelType w:val="hybridMultilevel"/>
    <w:tmpl w:val="6C44E908"/>
    <w:lvl w:ilvl="0" w:tplc="7CBCA0A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D51056"/>
    <w:multiLevelType w:val="hybridMultilevel"/>
    <w:tmpl w:val="B734E3B8"/>
    <w:lvl w:ilvl="0" w:tplc="88DA9A74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B7F015B"/>
    <w:multiLevelType w:val="hybridMultilevel"/>
    <w:tmpl w:val="014E6504"/>
    <w:lvl w:ilvl="0" w:tplc="69A084E6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015080B"/>
    <w:multiLevelType w:val="hybridMultilevel"/>
    <w:tmpl w:val="02C489FE"/>
    <w:lvl w:ilvl="0" w:tplc="6C009968">
      <w:start w:val="1"/>
      <w:numFmt w:val="lowerRoman"/>
      <w:lvlText w:val="(%1)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5222266"/>
    <w:multiLevelType w:val="hybridMultilevel"/>
    <w:tmpl w:val="47D06596"/>
    <w:lvl w:ilvl="0" w:tplc="A73C441C">
      <w:start w:val="1"/>
      <w:numFmt w:val="lowerRoman"/>
      <w:lvlText w:val="(%1)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92A4AAE"/>
    <w:multiLevelType w:val="hybridMultilevel"/>
    <w:tmpl w:val="6AC0DB62"/>
    <w:lvl w:ilvl="0" w:tplc="C2609932">
      <w:start w:val="1"/>
      <w:numFmt w:val="lowerRoman"/>
      <w:lvlText w:val="(%1)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AB45956"/>
    <w:multiLevelType w:val="hybridMultilevel"/>
    <w:tmpl w:val="62B08C02"/>
    <w:lvl w:ilvl="0" w:tplc="B04E0F10">
      <w:start w:val="1"/>
      <w:numFmt w:val="lowerRoman"/>
      <w:lvlText w:val="(%1)"/>
      <w:lvlJc w:val="left"/>
      <w:pPr>
        <w:ind w:left="1101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61" w:hanging="360"/>
      </w:pPr>
    </w:lvl>
    <w:lvl w:ilvl="2" w:tplc="0409001B" w:tentative="1">
      <w:start w:val="1"/>
      <w:numFmt w:val="lowerRoman"/>
      <w:lvlText w:val="%3."/>
      <w:lvlJc w:val="right"/>
      <w:pPr>
        <w:ind w:left="2181" w:hanging="180"/>
      </w:pPr>
    </w:lvl>
    <w:lvl w:ilvl="3" w:tplc="0409000F" w:tentative="1">
      <w:start w:val="1"/>
      <w:numFmt w:val="decimal"/>
      <w:lvlText w:val="%4."/>
      <w:lvlJc w:val="left"/>
      <w:pPr>
        <w:ind w:left="2901" w:hanging="360"/>
      </w:pPr>
    </w:lvl>
    <w:lvl w:ilvl="4" w:tplc="04090019" w:tentative="1">
      <w:start w:val="1"/>
      <w:numFmt w:val="lowerLetter"/>
      <w:lvlText w:val="%5."/>
      <w:lvlJc w:val="left"/>
      <w:pPr>
        <w:ind w:left="3621" w:hanging="360"/>
      </w:pPr>
    </w:lvl>
    <w:lvl w:ilvl="5" w:tplc="0409001B" w:tentative="1">
      <w:start w:val="1"/>
      <w:numFmt w:val="lowerRoman"/>
      <w:lvlText w:val="%6."/>
      <w:lvlJc w:val="right"/>
      <w:pPr>
        <w:ind w:left="4341" w:hanging="180"/>
      </w:pPr>
    </w:lvl>
    <w:lvl w:ilvl="6" w:tplc="0409000F" w:tentative="1">
      <w:start w:val="1"/>
      <w:numFmt w:val="decimal"/>
      <w:lvlText w:val="%7."/>
      <w:lvlJc w:val="left"/>
      <w:pPr>
        <w:ind w:left="5061" w:hanging="360"/>
      </w:pPr>
    </w:lvl>
    <w:lvl w:ilvl="7" w:tplc="04090019" w:tentative="1">
      <w:start w:val="1"/>
      <w:numFmt w:val="lowerLetter"/>
      <w:lvlText w:val="%8."/>
      <w:lvlJc w:val="left"/>
      <w:pPr>
        <w:ind w:left="5781" w:hanging="360"/>
      </w:pPr>
    </w:lvl>
    <w:lvl w:ilvl="8" w:tplc="0409001B" w:tentative="1">
      <w:start w:val="1"/>
      <w:numFmt w:val="lowerRoman"/>
      <w:lvlText w:val="%9."/>
      <w:lvlJc w:val="right"/>
      <w:pPr>
        <w:ind w:left="6501" w:hanging="180"/>
      </w:pPr>
    </w:lvl>
  </w:abstractNum>
  <w:abstractNum w:abstractNumId="10" w15:restartNumberingAfterBreak="0">
    <w:nsid w:val="6D3B39AE"/>
    <w:multiLevelType w:val="hybridMultilevel"/>
    <w:tmpl w:val="017C62A2"/>
    <w:lvl w:ilvl="0" w:tplc="6BBC6A08">
      <w:start w:val="1"/>
      <w:numFmt w:val="lowerRoman"/>
      <w:lvlText w:val="(%1)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0AA67A9"/>
    <w:multiLevelType w:val="hybridMultilevel"/>
    <w:tmpl w:val="245AEE50"/>
    <w:lvl w:ilvl="0" w:tplc="8D0C73AC">
      <w:start w:val="1"/>
      <w:numFmt w:val="lowerRoman"/>
      <w:lvlText w:val="(%1)"/>
      <w:lvlJc w:val="left"/>
      <w:pPr>
        <w:ind w:left="720" w:hanging="360"/>
      </w:pPr>
      <w:rPr>
        <w:rFonts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6"/>
  </w:num>
  <w:num w:numId="4">
    <w:abstractNumId w:val="1"/>
  </w:num>
  <w:num w:numId="5">
    <w:abstractNumId w:val="5"/>
  </w:num>
  <w:num w:numId="6">
    <w:abstractNumId w:val="3"/>
  </w:num>
  <w:num w:numId="7">
    <w:abstractNumId w:val="7"/>
  </w:num>
  <w:num w:numId="8">
    <w:abstractNumId w:val="11"/>
  </w:num>
  <w:num w:numId="9">
    <w:abstractNumId w:val="8"/>
  </w:num>
  <w:num w:numId="10">
    <w:abstractNumId w:val="10"/>
  </w:num>
  <w:num w:numId="11">
    <w:abstractNumId w:val="4"/>
  </w:num>
  <w:num w:numId="12">
    <w:abstractNumId w:val="9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1"/>
  <w:activeWritingStyle w:appName="MSWord" w:lang="es-MX" w:vendorID="64" w:dllVersion="131078" w:nlCheck="1" w:checkStyle="0"/>
  <w:activeWritingStyle w:appName="MSWord" w:lang="en-SG" w:vendorID="64" w:dllVersion="131078" w:nlCheck="1" w:checkStyle="1"/>
  <w:activeWritingStyle w:appName="MSWord" w:lang="en-US" w:vendorID="64" w:dllVersion="131078" w:nlCheck="1" w:checkStyle="1"/>
  <w:activeWritingStyle w:appName="MSWord" w:lang="en-GB" w:vendorID="64" w:dllVersion="131078" w:nlCheck="1" w:checkStyle="1"/>
  <w:proofState w:spelling="clean" w:grammar="clean"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0C99"/>
    <w:rsid w:val="00000465"/>
    <w:rsid w:val="00001A1D"/>
    <w:rsid w:val="00002188"/>
    <w:rsid w:val="000029DE"/>
    <w:rsid w:val="000075BA"/>
    <w:rsid w:val="00007A3A"/>
    <w:rsid w:val="00010777"/>
    <w:rsid w:val="00012D7D"/>
    <w:rsid w:val="00020CCB"/>
    <w:rsid w:val="00023597"/>
    <w:rsid w:val="000246A4"/>
    <w:rsid w:val="000263A1"/>
    <w:rsid w:val="00027AB7"/>
    <w:rsid w:val="00031499"/>
    <w:rsid w:val="00032BB8"/>
    <w:rsid w:val="00037808"/>
    <w:rsid w:val="000400BB"/>
    <w:rsid w:val="000402D8"/>
    <w:rsid w:val="0004091F"/>
    <w:rsid w:val="00043EE7"/>
    <w:rsid w:val="000442E4"/>
    <w:rsid w:val="00044EB9"/>
    <w:rsid w:val="00045DF5"/>
    <w:rsid w:val="00046C12"/>
    <w:rsid w:val="00050132"/>
    <w:rsid w:val="0005228D"/>
    <w:rsid w:val="00052DF8"/>
    <w:rsid w:val="00056B77"/>
    <w:rsid w:val="0006143A"/>
    <w:rsid w:val="00062062"/>
    <w:rsid w:val="000622D1"/>
    <w:rsid w:val="00063D0F"/>
    <w:rsid w:val="00064FB5"/>
    <w:rsid w:val="000676A1"/>
    <w:rsid w:val="00067BB5"/>
    <w:rsid w:val="000714EC"/>
    <w:rsid w:val="0007406D"/>
    <w:rsid w:val="000743D4"/>
    <w:rsid w:val="00074E94"/>
    <w:rsid w:val="00075576"/>
    <w:rsid w:val="00075850"/>
    <w:rsid w:val="000767FD"/>
    <w:rsid w:val="0007770E"/>
    <w:rsid w:val="00077B27"/>
    <w:rsid w:val="00080704"/>
    <w:rsid w:val="00082B3C"/>
    <w:rsid w:val="000844DE"/>
    <w:rsid w:val="000849BC"/>
    <w:rsid w:val="00084B9A"/>
    <w:rsid w:val="00086DE6"/>
    <w:rsid w:val="00087D1F"/>
    <w:rsid w:val="000900B4"/>
    <w:rsid w:val="000929CA"/>
    <w:rsid w:val="00092EE3"/>
    <w:rsid w:val="0009457C"/>
    <w:rsid w:val="00094C27"/>
    <w:rsid w:val="00095121"/>
    <w:rsid w:val="0009558B"/>
    <w:rsid w:val="000968B3"/>
    <w:rsid w:val="0009722C"/>
    <w:rsid w:val="000A0664"/>
    <w:rsid w:val="000A2E1A"/>
    <w:rsid w:val="000A4141"/>
    <w:rsid w:val="000A62DC"/>
    <w:rsid w:val="000B0A48"/>
    <w:rsid w:val="000B2179"/>
    <w:rsid w:val="000B2CC6"/>
    <w:rsid w:val="000C10A6"/>
    <w:rsid w:val="000C283E"/>
    <w:rsid w:val="000C2AFA"/>
    <w:rsid w:val="000C75A7"/>
    <w:rsid w:val="000D1727"/>
    <w:rsid w:val="000D4499"/>
    <w:rsid w:val="000D4F27"/>
    <w:rsid w:val="000D639D"/>
    <w:rsid w:val="000D6DDF"/>
    <w:rsid w:val="000D7496"/>
    <w:rsid w:val="000E05FB"/>
    <w:rsid w:val="000E087E"/>
    <w:rsid w:val="000E2F7C"/>
    <w:rsid w:val="000E3BD1"/>
    <w:rsid w:val="000E780B"/>
    <w:rsid w:val="000F01AD"/>
    <w:rsid w:val="000F0BDC"/>
    <w:rsid w:val="000F18B4"/>
    <w:rsid w:val="000F2A73"/>
    <w:rsid w:val="000F4B6C"/>
    <w:rsid w:val="000F58D9"/>
    <w:rsid w:val="000F6384"/>
    <w:rsid w:val="000F6A4B"/>
    <w:rsid w:val="00101580"/>
    <w:rsid w:val="001025A6"/>
    <w:rsid w:val="00104B26"/>
    <w:rsid w:val="00106B1B"/>
    <w:rsid w:val="00106DE3"/>
    <w:rsid w:val="00110F14"/>
    <w:rsid w:val="001112EE"/>
    <w:rsid w:val="00111FBF"/>
    <w:rsid w:val="00112561"/>
    <w:rsid w:val="00112CB0"/>
    <w:rsid w:val="00114454"/>
    <w:rsid w:val="00115A12"/>
    <w:rsid w:val="00116716"/>
    <w:rsid w:val="00116EB6"/>
    <w:rsid w:val="001208AC"/>
    <w:rsid w:val="00122E7B"/>
    <w:rsid w:val="00123005"/>
    <w:rsid w:val="0012501E"/>
    <w:rsid w:val="00131E05"/>
    <w:rsid w:val="00132D17"/>
    <w:rsid w:val="00135D17"/>
    <w:rsid w:val="00136896"/>
    <w:rsid w:val="00137D6C"/>
    <w:rsid w:val="00140936"/>
    <w:rsid w:val="0014771D"/>
    <w:rsid w:val="00150AF9"/>
    <w:rsid w:val="00151B97"/>
    <w:rsid w:val="00152A99"/>
    <w:rsid w:val="00152EE1"/>
    <w:rsid w:val="00155601"/>
    <w:rsid w:val="00157084"/>
    <w:rsid w:val="0015792A"/>
    <w:rsid w:val="001607C0"/>
    <w:rsid w:val="00161C2A"/>
    <w:rsid w:val="00162746"/>
    <w:rsid w:val="001639C7"/>
    <w:rsid w:val="00166EA1"/>
    <w:rsid w:val="001714E5"/>
    <w:rsid w:val="0017156E"/>
    <w:rsid w:val="00172C14"/>
    <w:rsid w:val="00177E42"/>
    <w:rsid w:val="001800C8"/>
    <w:rsid w:val="00181DBD"/>
    <w:rsid w:val="00190276"/>
    <w:rsid w:val="00190EF0"/>
    <w:rsid w:val="0019106A"/>
    <w:rsid w:val="00192BF0"/>
    <w:rsid w:val="00194D86"/>
    <w:rsid w:val="001A0E4F"/>
    <w:rsid w:val="001A3861"/>
    <w:rsid w:val="001A684E"/>
    <w:rsid w:val="001B20C7"/>
    <w:rsid w:val="001B428E"/>
    <w:rsid w:val="001B582F"/>
    <w:rsid w:val="001B5D50"/>
    <w:rsid w:val="001B64E6"/>
    <w:rsid w:val="001B69BA"/>
    <w:rsid w:val="001C0288"/>
    <w:rsid w:val="001C19FF"/>
    <w:rsid w:val="001C4D0A"/>
    <w:rsid w:val="001C62C3"/>
    <w:rsid w:val="001D5DEE"/>
    <w:rsid w:val="001D7C46"/>
    <w:rsid w:val="001E0B19"/>
    <w:rsid w:val="001E18EA"/>
    <w:rsid w:val="001E1E0B"/>
    <w:rsid w:val="001E2AF1"/>
    <w:rsid w:val="001E5002"/>
    <w:rsid w:val="001E6235"/>
    <w:rsid w:val="001F0B83"/>
    <w:rsid w:val="001F1BDD"/>
    <w:rsid w:val="001F2183"/>
    <w:rsid w:val="001F28F9"/>
    <w:rsid w:val="001F6585"/>
    <w:rsid w:val="001F779F"/>
    <w:rsid w:val="001F7B62"/>
    <w:rsid w:val="00201266"/>
    <w:rsid w:val="00201D02"/>
    <w:rsid w:val="002032A4"/>
    <w:rsid w:val="0020445D"/>
    <w:rsid w:val="00212BF2"/>
    <w:rsid w:val="00216822"/>
    <w:rsid w:val="002173D6"/>
    <w:rsid w:val="00221E7E"/>
    <w:rsid w:val="002220D3"/>
    <w:rsid w:val="00224B03"/>
    <w:rsid w:val="0022578E"/>
    <w:rsid w:val="00235CA9"/>
    <w:rsid w:val="00236789"/>
    <w:rsid w:val="0023771F"/>
    <w:rsid w:val="00240FFA"/>
    <w:rsid w:val="002427E2"/>
    <w:rsid w:val="00243017"/>
    <w:rsid w:val="0025023C"/>
    <w:rsid w:val="00252F64"/>
    <w:rsid w:val="0025351E"/>
    <w:rsid w:val="00253E62"/>
    <w:rsid w:val="00256DE6"/>
    <w:rsid w:val="00261281"/>
    <w:rsid w:val="002649A3"/>
    <w:rsid w:val="0026706C"/>
    <w:rsid w:val="00267248"/>
    <w:rsid w:val="00273691"/>
    <w:rsid w:val="00273D1B"/>
    <w:rsid w:val="0027709B"/>
    <w:rsid w:val="00281486"/>
    <w:rsid w:val="00282C3C"/>
    <w:rsid w:val="00286105"/>
    <w:rsid w:val="002903EE"/>
    <w:rsid w:val="00291187"/>
    <w:rsid w:val="00294E2C"/>
    <w:rsid w:val="00295229"/>
    <w:rsid w:val="00296D09"/>
    <w:rsid w:val="002A0836"/>
    <w:rsid w:val="002A17B8"/>
    <w:rsid w:val="002A29E4"/>
    <w:rsid w:val="002A6ECD"/>
    <w:rsid w:val="002B1505"/>
    <w:rsid w:val="002B3303"/>
    <w:rsid w:val="002B7814"/>
    <w:rsid w:val="002C0B10"/>
    <w:rsid w:val="002C2B48"/>
    <w:rsid w:val="002D0942"/>
    <w:rsid w:val="002D0FA3"/>
    <w:rsid w:val="002D1308"/>
    <w:rsid w:val="002D2808"/>
    <w:rsid w:val="002D41D5"/>
    <w:rsid w:val="002D430A"/>
    <w:rsid w:val="002D56F0"/>
    <w:rsid w:val="002D6E70"/>
    <w:rsid w:val="002D741D"/>
    <w:rsid w:val="002E0D17"/>
    <w:rsid w:val="002E1E03"/>
    <w:rsid w:val="002E3432"/>
    <w:rsid w:val="002E50C8"/>
    <w:rsid w:val="002E655C"/>
    <w:rsid w:val="002F070A"/>
    <w:rsid w:val="002F1702"/>
    <w:rsid w:val="002F182F"/>
    <w:rsid w:val="002F38C5"/>
    <w:rsid w:val="002F43B8"/>
    <w:rsid w:val="002F43C0"/>
    <w:rsid w:val="002F6105"/>
    <w:rsid w:val="002F661B"/>
    <w:rsid w:val="00300AE5"/>
    <w:rsid w:val="0030208F"/>
    <w:rsid w:val="00302306"/>
    <w:rsid w:val="00306163"/>
    <w:rsid w:val="00307027"/>
    <w:rsid w:val="00307CB3"/>
    <w:rsid w:val="0031065C"/>
    <w:rsid w:val="003108E2"/>
    <w:rsid w:val="00310B68"/>
    <w:rsid w:val="00314178"/>
    <w:rsid w:val="00314B72"/>
    <w:rsid w:val="00315166"/>
    <w:rsid w:val="003155AB"/>
    <w:rsid w:val="00315B6B"/>
    <w:rsid w:val="00317B16"/>
    <w:rsid w:val="00320137"/>
    <w:rsid w:val="0032110F"/>
    <w:rsid w:val="00325DD0"/>
    <w:rsid w:val="003260E3"/>
    <w:rsid w:val="00331CDF"/>
    <w:rsid w:val="00331EA0"/>
    <w:rsid w:val="0033472D"/>
    <w:rsid w:val="00336282"/>
    <w:rsid w:val="003367E0"/>
    <w:rsid w:val="00336817"/>
    <w:rsid w:val="00336D2E"/>
    <w:rsid w:val="00340E43"/>
    <w:rsid w:val="0034560D"/>
    <w:rsid w:val="00345D16"/>
    <w:rsid w:val="00346753"/>
    <w:rsid w:val="00347A80"/>
    <w:rsid w:val="00347AA4"/>
    <w:rsid w:val="0035375A"/>
    <w:rsid w:val="00354668"/>
    <w:rsid w:val="00354FC1"/>
    <w:rsid w:val="0035667B"/>
    <w:rsid w:val="00360413"/>
    <w:rsid w:val="00363D06"/>
    <w:rsid w:val="00367378"/>
    <w:rsid w:val="003679F4"/>
    <w:rsid w:val="00367CA6"/>
    <w:rsid w:val="00370CB7"/>
    <w:rsid w:val="00372412"/>
    <w:rsid w:val="00375D1C"/>
    <w:rsid w:val="003779B1"/>
    <w:rsid w:val="0038038A"/>
    <w:rsid w:val="00380ECB"/>
    <w:rsid w:val="003817FD"/>
    <w:rsid w:val="00381804"/>
    <w:rsid w:val="00381B06"/>
    <w:rsid w:val="00381B94"/>
    <w:rsid w:val="0038212E"/>
    <w:rsid w:val="00382EFB"/>
    <w:rsid w:val="00387764"/>
    <w:rsid w:val="003904BE"/>
    <w:rsid w:val="003906F7"/>
    <w:rsid w:val="0039122A"/>
    <w:rsid w:val="0039254A"/>
    <w:rsid w:val="003928C8"/>
    <w:rsid w:val="00392A92"/>
    <w:rsid w:val="0039467A"/>
    <w:rsid w:val="003A0DD4"/>
    <w:rsid w:val="003A15F5"/>
    <w:rsid w:val="003A1B46"/>
    <w:rsid w:val="003A2B5D"/>
    <w:rsid w:val="003A7040"/>
    <w:rsid w:val="003B07D2"/>
    <w:rsid w:val="003B22E0"/>
    <w:rsid w:val="003B2E9B"/>
    <w:rsid w:val="003B305F"/>
    <w:rsid w:val="003B4FB0"/>
    <w:rsid w:val="003B51DC"/>
    <w:rsid w:val="003B5284"/>
    <w:rsid w:val="003B5A89"/>
    <w:rsid w:val="003B6F20"/>
    <w:rsid w:val="003B7FDB"/>
    <w:rsid w:val="003C2990"/>
    <w:rsid w:val="003C3EC2"/>
    <w:rsid w:val="003C499B"/>
    <w:rsid w:val="003D035E"/>
    <w:rsid w:val="003D2743"/>
    <w:rsid w:val="003D70E8"/>
    <w:rsid w:val="003D7295"/>
    <w:rsid w:val="003E2FF2"/>
    <w:rsid w:val="003E34E9"/>
    <w:rsid w:val="003E3DF3"/>
    <w:rsid w:val="003E42C0"/>
    <w:rsid w:val="003E49F5"/>
    <w:rsid w:val="003E5ECD"/>
    <w:rsid w:val="003E659D"/>
    <w:rsid w:val="003E75C5"/>
    <w:rsid w:val="003F0448"/>
    <w:rsid w:val="003F124F"/>
    <w:rsid w:val="003F2AAF"/>
    <w:rsid w:val="003F3A8C"/>
    <w:rsid w:val="003F41E5"/>
    <w:rsid w:val="003F5313"/>
    <w:rsid w:val="003F5676"/>
    <w:rsid w:val="004012C2"/>
    <w:rsid w:val="0040214E"/>
    <w:rsid w:val="0040225D"/>
    <w:rsid w:val="004036F2"/>
    <w:rsid w:val="00403F6D"/>
    <w:rsid w:val="00405F24"/>
    <w:rsid w:val="00407724"/>
    <w:rsid w:val="00410E07"/>
    <w:rsid w:val="0041193E"/>
    <w:rsid w:val="00417CD8"/>
    <w:rsid w:val="004210A8"/>
    <w:rsid w:val="00422A2B"/>
    <w:rsid w:val="00422A5F"/>
    <w:rsid w:val="00424A8E"/>
    <w:rsid w:val="00424CFA"/>
    <w:rsid w:val="00425399"/>
    <w:rsid w:val="004304BB"/>
    <w:rsid w:val="004305BD"/>
    <w:rsid w:val="00430D28"/>
    <w:rsid w:val="00432539"/>
    <w:rsid w:val="0043369A"/>
    <w:rsid w:val="00434DC9"/>
    <w:rsid w:val="00440B3F"/>
    <w:rsid w:val="00441B1D"/>
    <w:rsid w:val="00445A4F"/>
    <w:rsid w:val="00447215"/>
    <w:rsid w:val="004530C6"/>
    <w:rsid w:val="00453D00"/>
    <w:rsid w:val="00453EF4"/>
    <w:rsid w:val="00454A97"/>
    <w:rsid w:val="00454C58"/>
    <w:rsid w:val="00454F22"/>
    <w:rsid w:val="00455C51"/>
    <w:rsid w:val="0046008B"/>
    <w:rsid w:val="00460F53"/>
    <w:rsid w:val="004624D3"/>
    <w:rsid w:val="00466427"/>
    <w:rsid w:val="0046686A"/>
    <w:rsid w:val="00472762"/>
    <w:rsid w:val="00474823"/>
    <w:rsid w:val="00477F8B"/>
    <w:rsid w:val="004804D2"/>
    <w:rsid w:val="00480E56"/>
    <w:rsid w:val="004828D2"/>
    <w:rsid w:val="00483E30"/>
    <w:rsid w:val="00484074"/>
    <w:rsid w:val="00487265"/>
    <w:rsid w:val="00491766"/>
    <w:rsid w:val="00495F9C"/>
    <w:rsid w:val="00496F84"/>
    <w:rsid w:val="00497946"/>
    <w:rsid w:val="004A0D88"/>
    <w:rsid w:val="004A74DD"/>
    <w:rsid w:val="004A7AD9"/>
    <w:rsid w:val="004B1BE1"/>
    <w:rsid w:val="004B3406"/>
    <w:rsid w:val="004B444F"/>
    <w:rsid w:val="004B5B78"/>
    <w:rsid w:val="004B6E5D"/>
    <w:rsid w:val="004B753B"/>
    <w:rsid w:val="004C04CD"/>
    <w:rsid w:val="004C2250"/>
    <w:rsid w:val="004C6713"/>
    <w:rsid w:val="004D0496"/>
    <w:rsid w:val="004D1044"/>
    <w:rsid w:val="004D1555"/>
    <w:rsid w:val="004D1D25"/>
    <w:rsid w:val="004D68E0"/>
    <w:rsid w:val="004E014F"/>
    <w:rsid w:val="004E11C3"/>
    <w:rsid w:val="004E18E8"/>
    <w:rsid w:val="004F20CA"/>
    <w:rsid w:val="004F416D"/>
    <w:rsid w:val="004F421E"/>
    <w:rsid w:val="004F47EF"/>
    <w:rsid w:val="004F5F06"/>
    <w:rsid w:val="004F6CD1"/>
    <w:rsid w:val="0050010F"/>
    <w:rsid w:val="00500B5C"/>
    <w:rsid w:val="00501681"/>
    <w:rsid w:val="00505670"/>
    <w:rsid w:val="00512C62"/>
    <w:rsid w:val="005134D4"/>
    <w:rsid w:val="00513CD4"/>
    <w:rsid w:val="00514D8E"/>
    <w:rsid w:val="00516204"/>
    <w:rsid w:val="00516633"/>
    <w:rsid w:val="005232F7"/>
    <w:rsid w:val="005249C2"/>
    <w:rsid w:val="005263FB"/>
    <w:rsid w:val="00527648"/>
    <w:rsid w:val="00531D95"/>
    <w:rsid w:val="00532E83"/>
    <w:rsid w:val="00533E4C"/>
    <w:rsid w:val="0053475D"/>
    <w:rsid w:val="00534D28"/>
    <w:rsid w:val="005361B8"/>
    <w:rsid w:val="00536693"/>
    <w:rsid w:val="00544C81"/>
    <w:rsid w:val="00544F6B"/>
    <w:rsid w:val="00546793"/>
    <w:rsid w:val="00551537"/>
    <w:rsid w:val="005518A2"/>
    <w:rsid w:val="0055295D"/>
    <w:rsid w:val="00553990"/>
    <w:rsid w:val="0055458F"/>
    <w:rsid w:val="005570E0"/>
    <w:rsid w:val="00560528"/>
    <w:rsid w:val="00561BD4"/>
    <w:rsid w:val="005637E3"/>
    <w:rsid w:val="005638C6"/>
    <w:rsid w:val="00565114"/>
    <w:rsid w:val="00565221"/>
    <w:rsid w:val="005661BA"/>
    <w:rsid w:val="005670A7"/>
    <w:rsid w:val="005705C9"/>
    <w:rsid w:val="0057612A"/>
    <w:rsid w:val="00576DC2"/>
    <w:rsid w:val="00580EC5"/>
    <w:rsid w:val="00583EA7"/>
    <w:rsid w:val="00586857"/>
    <w:rsid w:val="00590C45"/>
    <w:rsid w:val="0059212C"/>
    <w:rsid w:val="00595405"/>
    <w:rsid w:val="0059772F"/>
    <w:rsid w:val="005A052C"/>
    <w:rsid w:val="005A5DE3"/>
    <w:rsid w:val="005A6954"/>
    <w:rsid w:val="005B208B"/>
    <w:rsid w:val="005B2486"/>
    <w:rsid w:val="005B24C8"/>
    <w:rsid w:val="005B3C85"/>
    <w:rsid w:val="005B4661"/>
    <w:rsid w:val="005B64E3"/>
    <w:rsid w:val="005B6DA3"/>
    <w:rsid w:val="005C0764"/>
    <w:rsid w:val="005C4222"/>
    <w:rsid w:val="005C7CD8"/>
    <w:rsid w:val="005D3727"/>
    <w:rsid w:val="005D472C"/>
    <w:rsid w:val="005D6468"/>
    <w:rsid w:val="005D749B"/>
    <w:rsid w:val="005E19EF"/>
    <w:rsid w:val="005E2865"/>
    <w:rsid w:val="005E389F"/>
    <w:rsid w:val="005E4E2B"/>
    <w:rsid w:val="005F0EDD"/>
    <w:rsid w:val="005F2362"/>
    <w:rsid w:val="005F2A7B"/>
    <w:rsid w:val="005F3342"/>
    <w:rsid w:val="005F40FD"/>
    <w:rsid w:val="005F4A80"/>
    <w:rsid w:val="005F6716"/>
    <w:rsid w:val="005F6E1F"/>
    <w:rsid w:val="00601208"/>
    <w:rsid w:val="00602E59"/>
    <w:rsid w:val="00603BB7"/>
    <w:rsid w:val="00603E45"/>
    <w:rsid w:val="00611418"/>
    <w:rsid w:val="00612543"/>
    <w:rsid w:val="00612794"/>
    <w:rsid w:val="00615473"/>
    <w:rsid w:val="00617169"/>
    <w:rsid w:val="0062014C"/>
    <w:rsid w:val="00626443"/>
    <w:rsid w:val="00627496"/>
    <w:rsid w:val="00630CA8"/>
    <w:rsid w:val="00632C7F"/>
    <w:rsid w:val="00636F41"/>
    <w:rsid w:val="0064459C"/>
    <w:rsid w:val="006459DA"/>
    <w:rsid w:val="00652D64"/>
    <w:rsid w:val="00655E4D"/>
    <w:rsid w:val="00656843"/>
    <w:rsid w:val="0065754B"/>
    <w:rsid w:val="00657C17"/>
    <w:rsid w:val="00657F39"/>
    <w:rsid w:val="00660467"/>
    <w:rsid w:val="00660710"/>
    <w:rsid w:val="00661E17"/>
    <w:rsid w:val="006643C7"/>
    <w:rsid w:val="00665DAC"/>
    <w:rsid w:val="006705E2"/>
    <w:rsid w:val="006709CE"/>
    <w:rsid w:val="0067336A"/>
    <w:rsid w:val="00674A99"/>
    <w:rsid w:val="00677A09"/>
    <w:rsid w:val="006822F0"/>
    <w:rsid w:val="00683D5D"/>
    <w:rsid w:val="0068447A"/>
    <w:rsid w:val="00684D93"/>
    <w:rsid w:val="00684EB3"/>
    <w:rsid w:val="006856C7"/>
    <w:rsid w:val="00690995"/>
    <w:rsid w:val="006914EF"/>
    <w:rsid w:val="00691790"/>
    <w:rsid w:val="006919F7"/>
    <w:rsid w:val="006A049E"/>
    <w:rsid w:val="006A07C3"/>
    <w:rsid w:val="006A1EDC"/>
    <w:rsid w:val="006A2A3B"/>
    <w:rsid w:val="006A3B86"/>
    <w:rsid w:val="006A4B4A"/>
    <w:rsid w:val="006A5F78"/>
    <w:rsid w:val="006A611E"/>
    <w:rsid w:val="006A7EF5"/>
    <w:rsid w:val="006B1825"/>
    <w:rsid w:val="006B1F6F"/>
    <w:rsid w:val="006B3981"/>
    <w:rsid w:val="006B3ACE"/>
    <w:rsid w:val="006B47B0"/>
    <w:rsid w:val="006B65C3"/>
    <w:rsid w:val="006C0971"/>
    <w:rsid w:val="006C2A1B"/>
    <w:rsid w:val="006C3A73"/>
    <w:rsid w:val="006C44BE"/>
    <w:rsid w:val="006D1083"/>
    <w:rsid w:val="006D3FE3"/>
    <w:rsid w:val="006D47AB"/>
    <w:rsid w:val="006D52BB"/>
    <w:rsid w:val="006D58D3"/>
    <w:rsid w:val="006D75BC"/>
    <w:rsid w:val="006E001C"/>
    <w:rsid w:val="006E3B85"/>
    <w:rsid w:val="006E4239"/>
    <w:rsid w:val="006E4244"/>
    <w:rsid w:val="006E67C6"/>
    <w:rsid w:val="006F017B"/>
    <w:rsid w:val="006F184D"/>
    <w:rsid w:val="006F43DD"/>
    <w:rsid w:val="006F450C"/>
    <w:rsid w:val="006F571D"/>
    <w:rsid w:val="0070111B"/>
    <w:rsid w:val="00702C61"/>
    <w:rsid w:val="007034DE"/>
    <w:rsid w:val="0070641F"/>
    <w:rsid w:val="007114AC"/>
    <w:rsid w:val="00714A18"/>
    <w:rsid w:val="007159CE"/>
    <w:rsid w:val="007203A6"/>
    <w:rsid w:val="007207C9"/>
    <w:rsid w:val="00725031"/>
    <w:rsid w:val="00727EF3"/>
    <w:rsid w:val="007330BD"/>
    <w:rsid w:val="007352C2"/>
    <w:rsid w:val="007378AA"/>
    <w:rsid w:val="00744D22"/>
    <w:rsid w:val="00747B2B"/>
    <w:rsid w:val="007529FF"/>
    <w:rsid w:val="0075391D"/>
    <w:rsid w:val="007557A5"/>
    <w:rsid w:val="00755C7A"/>
    <w:rsid w:val="007638B2"/>
    <w:rsid w:val="00764425"/>
    <w:rsid w:val="0077103F"/>
    <w:rsid w:val="00773B36"/>
    <w:rsid w:val="0077617D"/>
    <w:rsid w:val="00776B29"/>
    <w:rsid w:val="0078210D"/>
    <w:rsid w:val="00783D36"/>
    <w:rsid w:val="00784704"/>
    <w:rsid w:val="00784A55"/>
    <w:rsid w:val="007963BF"/>
    <w:rsid w:val="007A19E0"/>
    <w:rsid w:val="007A28EF"/>
    <w:rsid w:val="007A31B4"/>
    <w:rsid w:val="007A3254"/>
    <w:rsid w:val="007A33D1"/>
    <w:rsid w:val="007A5C90"/>
    <w:rsid w:val="007A7BAF"/>
    <w:rsid w:val="007A7E83"/>
    <w:rsid w:val="007B199B"/>
    <w:rsid w:val="007B3C95"/>
    <w:rsid w:val="007B49DC"/>
    <w:rsid w:val="007B73BA"/>
    <w:rsid w:val="007C0B07"/>
    <w:rsid w:val="007C1440"/>
    <w:rsid w:val="007C33E8"/>
    <w:rsid w:val="007C40AB"/>
    <w:rsid w:val="007C5262"/>
    <w:rsid w:val="007C55B2"/>
    <w:rsid w:val="007D347D"/>
    <w:rsid w:val="007D36F6"/>
    <w:rsid w:val="007D682B"/>
    <w:rsid w:val="007D7D00"/>
    <w:rsid w:val="007E0370"/>
    <w:rsid w:val="007E07D5"/>
    <w:rsid w:val="007E093D"/>
    <w:rsid w:val="007E1298"/>
    <w:rsid w:val="007E14A0"/>
    <w:rsid w:val="007E2DBC"/>
    <w:rsid w:val="007F05AB"/>
    <w:rsid w:val="007F2D1F"/>
    <w:rsid w:val="007F62C8"/>
    <w:rsid w:val="008000DD"/>
    <w:rsid w:val="00802D06"/>
    <w:rsid w:val="008044D2"/>
    <w:rsid w:val="00806609"/>
    <w:rsid w:val="00813C02"/>
    <w:rsid w:val="008143B1"/>
    <w:rsid w:val="00814D0B"/>
    <w:rsid w:val="008161DC"/>
    <w:rsid w:val="008166C8"/>
    <w:rsid w:val="00820A28"/>
    <w:rsid w:val="008226B6"/>
    <w:rsid w:val="00824F46"/>
    <w:rsid w:val="0083014A"/>
    <w:rsid w:val="00830201"/>
    <w:rsid w:val="00830D17"/>
    <w:rsid w:val="0083272E"/>
    <w:rsid w:val="008331E4"/>
    <w:rsid w:val="00834197"/>
    <w:rsid w:val="0083426C"/>
    <w:rsid w:val="00834343"/>
    <w:rsid w:val="00837798"/>
    <w:rsid w:val="00837CEF"/>
    <w:rsid w:val="00841F79"/>
    <w:rsid w:val="0084341F"/>
    <w:rsid w:val="00843A0D"/>
    <w:rsid w:val="008506CF"/>
    <w:rsid w:val="00853E28"/>
    <w:rsid w:val="00854C9B"/>
    <w:rsid w:val="008554A1"/>
    <w:rsid w:val="00856CD1"/>
    <w:rsid w:val="00856DBC"/>
    <w:rsid w:val="00857D17"/>
    <w:rsid w:val="00857FD0"/>
    <w:rsid w:val="008600B1"/>
    <w:rsid w:val="00861552"/>
    <w:rsid w:val="00863E2A"/>
    <w:rsid w:val="00866372"/>
    <w:rsid w:val="00867CB3"/>
    <w:rsid w:val="00867FCC"/>
    <w:rsid w:val="0087052C"/>
    <w:rsid w:val="00872C36"/>
    <w:rsid w:val="00873D86"/>
    <w:rsid w:val="0088198E"/>
    <w:rsid w:val="0088274D"/>
    <w:rsid w:val="008832BC"/>
    <w:rsid w:val="008838DD"/>
    <w:rsid w:val="00884DC0"/>
    <w:rsid w:val="0088698C"/>
    <w:rsid w:val="008900A5"/>
    <w:rsid w:val="00893D73"/>
    <w:rsid w:val="008A1FDF"/>
    <w:rsid w:val="008A297A"/>
    <w:rsid w:val="008A3A0E"/>
    <w:rsid w:val="008A3F93"/>
    <w:rsid w:val="008A79EC"/>
    <w:rsid w:val="008B3E85"/>
    <w:rsid w:val="008B7294"/>
    <w:rsid w:val="008D046B"/>
    <w:rsid w:val="008D1C59"/>
    <w:rsid w:val="008D2423"/>
    <w:rsid w:val="008D2A54"/>
    <w:rsid w:val="008D3A01"/>
    <w:rsid w:val="008D418D"/>
    <w:rsid w:val="008D4B4D"/>
    <w:rsid w:val="008D5BDA"/>
    <w:rsid w:val="008E3203"/>
    <w:rsid w:val="008E333D"/>
    <w:rsid w:val="008E39B2"/>
    <w:rsid w:val="008F0E97"/>
    <w:rsid w:val="008F17A7"/>
    <w:rsid w:val="008F6FD6"/>
    <w:rsid w:val="00903392"/>
    <w:rsid w:val="00904203"/>
    <w:rsid w:val="00907DEE"/>
    <w:rsid w:val="00915ABC"/>
    <w:rsid w:val="00916529"/>
    <w:rsid w:val="00921776"/>
    <w:rsid w:val="00922ED3"/>
    <w:rsid w:val="009235C7"/>
    <w:rsid w:val="00923701"/>
    <w:rsid w:val="009243F0"/>
    <w:rsid w:val="009250A0"/>
    <w:rsid w:val="00926E73"/>
    <w:rsid w:val="00927E38"/>
    <w:rsid w:val="00936EEA"/>
    <w:rsid w:val="0094042F"/>
    <w:rsid w:val="00940431"/>
    <w:rsid w:val="0094173D"/>
    <w:rsid w:val="00942BE4"/>
    <w:rsid w:val="00943C76"/>
    <w:rsid w:val="00944800"/>
    <w:rsid w:val="009465B3"/>
    <w:rsid w:val="009468A9"/>
    <w:rsid w:val="00946C5B"/>
    <w:rsid w:val="00950FED"/>
    <w:rsid w:val="0095127F"/>
    <w:rsid w:val="009531AB"/>
    <w:rsid w:val="00953755"/>
    <w:rsid w:val="009570A9"/>
    <w:rsid w:val="0095721E"/>
    <w:rsid w:val="00960ED5"/>
    <w:rsid w:val="00962CAF"/>
    <w:rsid w:val="00963C7A"/>
    <w:rsid w:val="00964C31"/>
    <w:rsid w:val="0097056F"/>
    <w:rsid w:val="009723C1"/>
    <w:rsid w:val="00973055"/>
    <w:rsid w:val="0097369E"/>
    <w:rsid w:val="00974CEE"/>
    <w:rsid w:val="00975D32"/>
    <w:rsid w:val="00977347"/>
    <w:rsid w:val="00983072"/>
    <w:rsid w:val="0098612E"/>
    <w:rsid w:val="00986A35"/>
    <w:rsid w:val="00987117"/>
    <w:rsid w:val="00996E36"/>
    <w:rsid w:val="009A0109"/>
    <w:rsid w:val="009A1A31"/>
    <w:rsid w:val="009A6C33"/>
    <w:rsid w:val="009A7296"/>
    <w:rsid w:val="009B06B3"/>
    <w:rsid w:val="009B274C"/>
    <w:rsid w:val="009B3FBF"/>
    <w:rsid w:val="009B4350"/>
    <w:rsid w:val="009C00FE"/>
    <w:rsid w:val="009C03F7"/>
    <w:rsid w:val="009C2E68"/>
    <w:rsid w:val="009D1F6A"/>
    <w:rsid w:val="009D6F16"/>
    <w:rsid w:val="009E289A"/>
    <w:rsid w:val="009E44AE"/>
    <w:rsid w:val="009F15C6"/>
    <w:rsid w:val="009F1878"/>
    <w:rsid w:val="009F2B61"/>
    <w:rsid w:val="009F5C34"/>
    <w:rsid w:val="009F6735"/>
    <w:rsid w:val="00A01E5B"/>
    <w:rsid w:val="00A01EED"/>
    <w:rsid w:val="00A02B65"/>
    <w:rsid w:val="00A0580C"/>
    <w:rsid w:val="00A07FCF"/>
    <w:rsid w:val="00A12A0E"/>
    <w:rsid w:val="00A136D1"/>
    <w:rsid w:val="00A1512B"/>
    <w:rsid w:val="00A156AA"/>
    <w:rsid w:val="00A15A72"/>
    <w:rsid w:val="00A173FC"/>
    <w:rsid w:val="00A214B3"/>
    <w:rsid w:val="00A2177F"/>
    <w:rsid w:val="00A23612"/>
    <w:rsid w:val="00A30F0C"/>
    <w:rsid w:val="00A322A8"/>
    <w:rsid w:val="00A33F9E"/>
    <w:rsid w:val="00A3428F"/>
    <w:rsid w:val="00A34490"/>
    <w:rsid w:val="00A37F2C"/>
    <w:rsid w:val="00A41A82"/>
    <w:rsid w:val="00A471BA"/>
    <w:rsid w:val="00A50FD2"/>
    <w:rsid w:val="00A5102A"/>
    <w:rsid w:val="00A51313"/>
    <w:rsid w:val="00A514B0"/>
    <w:rsid w:val="00A53E08"/>
    <w:rsid w:val="00A555D2"/>
    <w:rsid w:val="00A56B36"/>
    <w:rsid w:val="00A57AEB"/>
    <w:rsid w:val="00A57BA0"/>
    <w:rsid w:val="00A6062D"/>
    <w:rsid w:val="00A618E2"/>
    <w:rsid w:val="00A6237C"/>
    <w:rsid w:val="00A623AD"/>
    <w:rsid w:val="00A64DF4"/>
    <w:rsid w:val="00A661C9"/>
    <w:rsid w:val="00A72793"/>
    <w:rsid w:val="00A74B98"/>
    <w:rsid w:val="00A75154"/>
    <w:rsid w:val="00A77EF8"/>
    <w:rsid w:val="00A8338D"/>
    <w:rsid w:val="00A86473"/>
    <w:rsid w:val="00A934B9"/>
    <w:rsid w:val="00A96245"/>
    <w:rsid w:val="00AA0007"/>
    <w:rsid w:val="00AA0667"/>
    <w:rsid w:val="00AA1CB1"/>
    <w:rsid w:val="00AA22C7"/>
    <w:rsid w:val="00AA62CB"/>
    <w:rsid w:val="00AA7124"/>
    <w:rsid w:val="00AB0D7C"/>
    <w:rsid w:val="00AB16E4"/>
    <w:rsid w:val="00AB2DDE"/>
    <w:rsid w:val="00AB6939"/>
    <w:rsid w:val="00AC104C"/>
    <w:rsid w:val="00AC2F3A"/>
    <w:rsid w:val="00AC327D"/>
    <w:rsid w:val="00AC582B"/>
    <w:rsid w:val="00AC5ED2"/>
    <w:rsid w:val="00AC7C0B"/>
    <w:rsid w:val="00AD501E"/>
    <w:rsid w:val="00AD5DE2"/>
    <w:rsid w:val="00AE219D"/>
    <w:rsid w:val="00AE3C79"/>
    <w:rsid w:val="00AE4DBA"/>
    <w:rsid w:val="00AE50C0"/>
    <w:rsid w:val="00AE52F1"/>
    <w:rsid w:val="00AE5F66"/>
    <w:rsid w:val="00AF2774"/>
    <w:rsid w:val="00AF2C16"/>
    <w:rsid w:val="00AF56E5"/>
    <w:rsid w:val="00AF600C"/>
    <w:rsid w:val="00B014EE"/>
    <w:rsid w:val="00B02220"/>
    <w:rsid w:val="00B023BF"/>
    <w:rsid w:val="00B0329D"/>
    <w:rsid w:val="00B06EE7"/>
    <w:rsid w:val="00B07856"/>
    <w:rsid w:val="00B177A3"/>
    <w:rsid w:val="00B23D2E"/>
    <w:rsid w:val="00B23F6F"/>
    <w:rsid w:val="00B25433"/>
    <w:rsid w:val="00B26E2F"/>
    <w:rsid w:val="00B27A79"/>
    <w:rsid w:val="00B27F7F"/>
    <w:rsid w:val="00B33FDE"/>
    <w:rsid w:val="00B364BE"/>
    <w:rsid w:val="00B467C1"/>
    <w:rsid w:val="00B471EE"/>
    <w:rsid w:val="00B52A84"/>
    <w:rsid w:val="00B52C6A"/>
    <w:rsid w:val="00B54CEB"/>
    <w:rsid w:val="00B5674B"/>
    <w:rsid w:val="00B60B8B"/>
    <w:rsid w:val="00B6214B"/>
    <w:rsid w:val="00B64E65"/>
    <w:rsid w:val="00B6655E"/>
    <w:rsid w:val="00B70611"/>
    <w:rsid w:val="00B729B8"/>
    <w:rsid w:val="00B7372F"/>
    <w:rsid w:val="00B73EB9"/>
    <w:rsid w:val="00B749BF"/>
    <w:rsid w:val="00B75330"/>
    <w:rsid w:val="00B75336"/>
    <w:rsid w:val="00B76A16"/>
    <w:rsid w:val="00B77BAF"/>
    <w:rsid w:val="00B80E27"/>
    <w:rsid w:val="00B82992"/>
    <w:rsid w:val="00B82F79"/>
    <w:rsid w:val="00B837F9"/>
    <w:rsid w:val="00B854CF"/>
    <w:rsid w:val="00B85E63"/>
    <w:rsid w:val="00B867E9"/>
    <w:rsid w:val="00B87424"/>
    <w:rsid w:val="00B90461"/>
    <w:rsid w:val="00B91D16"/>
    <w:rsid w:val="00B92DB1"/>
    <w:rsid w:val="00B95B4E"/>
    <w:rsid w:val="00BA0DEC"/>
    <w:rsid w:val="00BA1CC3"/>
    <w:rsid w:val="00BA21EE"/>
    <w:rsid w:val="00BA2608"/>
    <w:rsid w:val="00BA537C"/>
    <w:rsid w:val="00BB04AA"/>
    <w:rsid w:val="00BB177E"/>
    <w:rsid w:val="00BB17D7"/>
    <w:rsid w:val="00BB60A4"/>
    <w:rsid w:val="00BC183D"/>
    <w:rsid w:val="00BC35B3"/>
    <w:rsid w:val="00BC6014"/>
    <w:rsid w:val="00BC6188"/>
    <w:rsid w:val="00BD125C"/>
    <w:rsid w:val="00BD2142"/>
    <w:rsid w:val="00BD34B2"/>
    <w:rsid w:val="00BE3828"/>
    <w:rsid w:val="00BE5983"/>
    <w:rsid w:val="00BF03A9"/>
    <w:rsid w:val="00BF0F87"/>
    <w:rsid w:val="00BF340C"/>
    <w:rsid w:val="00BF37B9"/>
    <w:rsid w:val="00BF5E8F"/>
    <w:rsid w:val="00BF7269"/>
    <w:rsid w:val="00C001AC"/>
    <w:rsid w:val="00C02092"/>
    <w:rsid w:val="00C02C56"/>
    <w:rsid w:val="00C02CD7"/>
    <w:rsid w:val="00C04A23"/>
    <w:rsid w:val="00C1101A"/>
    <w:rsid w:val="00C126CC"/>
    <w:rsid w:val="00C1433B"/>
    <w:rsid w:val="00C17429"/>
    <w:rsid w:val="00C20659"/>
    <w:rsid w:val="00C2112A"/>
    <w:rsid w:val="00C251F2"/>
    <w:rsid w:val="00C26608"/>
    <w:rsid w:val="00C277ED"/>
    <w:rsid w:val="00C3258D"/>
    <w:rsid w:val="00C32B44"/>
    <w:rsid w:val="00C33278"/>
    <w:rsid w:val="00C369E4"/>
    <w:rsid w:val="00C37130"/>
    <w:rsid w:val="00C45677"/>
    <w:rsid w:val="00C46B5E"/>
    <w:rsid w:val="00C46CA6"/>
    <w:rsid w:val="00C50813"/>
    <w:rsid w:val="00C50ADE"/>
    <w:rsid w:val="00C51451"/>
    <w:rsid w:val="00C54CE4"/>
    <w:rsid w:val="00C54EDA"/>
    <w:rsid w:val="00C55375"/>
    <w:rsid w:val="00C57D49"/>
    <w:rsid w:val="00C63BE6"/>
    <w:rsid w:val="00C6449E"/>
    <w:rsid w:val="00C669D8"/>
    <w:rsid w:val="00C66FFC"/>
    <w:rsid w:val="00C70E14"/>
    <w:rsid w:val="00C721FC"/>
    <w:rsid w:val="00C726BB"/>
    <w:rsid w:val="00C72CF8"/>
    <w:rsid w:val="00C7379C"/>
    <w:rsid w:val="00C74198"/>
    <w:rsid w:val="00C7473C"/>
    <w:rsid w:val="00C7477A"/>
    <w:rsid w:val="00C75BD6"/>
    <w:rsid w:val="00C7611F"/>
    <w:rsid w:val="00C76808"/>
    <w:rsid w:val="00C775A5"/>
    <w:rsid w:val="00C7791D"/>
    <w:rsid w:val="00C80F89"/>
    <w:rsid w:val="00C916BB"/>
    <w:rsid w:val="00C9247A"/>
    <w:rsid w:val="00C94785"/>
    <w:rsid w:val="00C94AE1"/>
    <w:rsid w:val="00C95955"/>
    <w:rsid w:val="00C95C9C"/>
    <w:rsid w:val="00C96648"/>
    <w:rsid w:val="00C97B6C"/>
    <w:rsid w:val="00CA0AF6"/>
    <w:rsid w:val="00CA3E43"/>
    <w:rsid w:val="00CA51A5"/>
    <w:rsid w:val="00CA63EF"/>
    <w:rsid w:val="00CA6F0C"/>
    <w:rsid w:val="00CB37DB"/>
    <w:rsid w:val="00CB6664"/>
    <w:rsid w:val="00CB66A2"/>
    <w:rsid w:val="00CB6E47"/>
    <w:rsid w:val="00CC10C9"/>
    <w:rsid w:val="00CC1F02"/>
    <w:rsid w:val="00CC2063"/>
    <w:rsid w:val="00CC3711"/>
    <w:rsid w:val="00CC3D22"/>
    <w:rsid w:val="00CC48E8"/>
    <w:rsid w:val="00CC6AF3"/>
    <w:rsid w:val="00CC6E6D"/>
    <w:rsid w:val="00CD4C47"/>
    <w:rsid w:val="00CD75C4"/>
    <w:rsid w:val="00CD7966"/>
    <w:rsid w:val="00CE2583"/>
    <w:rsid w:val="00CE3D30"/>
    <w:rsid w:val="00CE4D4F"/>
    <w:rsid w:val="00CE5786"/>
    <w:rsid w:val="00CE7ABA"/>
    <w:rsid w:val="00CF057A"/>
    <w:rsid w:val="00CF06A0"/>
    <w:rsid w:val="00CF1B24"/>
    <w:rsid w:val="00CF6BC8"/>
    <w:rsid w:val="00CF6E61"/>
    <w:rsid w:val="00D00BDE"/>
    <w:rsid w:val="00D049A8"/>
    <w:rsid w:val="00D05C19"/>
    <w:rsid w:val="00D06B59"/>
    <w:rsid w:val="00D15DB9"/>
    <w:rsid w:val="00D17CD0"/>
    <w:rsid w:val="00D20638"/>
    <w:rsid w:val="00D20748"/>
    <w:rsid w:val="00D23892"/>
    <w:rsid w:val="00D266BC"/>
    <w:rsid w:val="00D27CFA"/>
    <w:rsid w:val="00D30C99"/>
    <w:rsid w:val="00D30CB6"/>
    <w:rsid w:val="00D30F74"/>
    <w:rsid w:val="00D31211"/>
    <w:rsid w:val="00D342E5"/>
    <w:rsid w:val="00D35EEB"/>
    <w:rsid w:val="00D37376"/>
    <w:rsid w:val="00D413B8"/>
    <w:rsid w:val="00D41B2E"/>
    <w:rsid w:val="00D41E24"/>
    <w:rsid w:val="00D4358F"/>
    <w:rsid w:val="00D44911"/>
    <w:rsid w:val="00D44C01"/>
    <w:rsid w:val="00D457A1"/>
    <w:rsid w:val="00D463BD"/>
    <w:rsid w:val="00D502FB"/>
    <w:rsid w:val="00D52535"/>
    <w:rsid w:val="00D52EE5"/>
    <w:rsid w:val="00D53401"/>
    <w:rsid w:val="00D544E5"/>
    <w:rsid w:val="00D54765"/>
    <w:rsid w:val="00D576CA"/>
    <w:rsid w:val="00D63403"/>
    <w:rsid w:val="00D64497"/>
    <w:rsid w:val="00D64C61"/>
    <w:rsid w:val="00D66022"/>
    <w:rsid w:val="00D67253"/>
    <w:rsid w:val="00D70D89"/>
    <w:rsid w:val="00D733C3"/>
    <w:rsid w:val="00D73D65"/>
    <w:rsid w:val="00D75861"/>
    <w:rsid w:val="00D766C0"/>
    <w:rsid w:val="00D77B04"/>
    <w:rsid w:val="00D8074C"/>
    <w:rsid w:val="00D80E23"/>
    <w:rsid w:val="00D81986"/>
    <w:rsid w:val="00D82A02"/>
    <w:rsid w:val="00D82BA2"/>
    <w:rsid w:val="00D840F8"/>
    <w:rsid w:val="00D84C73"/>
    <w:rsid w:val="00D903DE"/>
    <w:rsid w:val="00D92FE8"/>
    <w:rsid w:val="00D9339D"/>
    <w:rsid w:val="00D933B5"/>
    <w:rsid w:val="00D9631F"/>
    <w:rsid w:val="00DA4336"/>
    <w:rsid w:val="00DA58F3"/>
    <w:rsid w:val="00DA6B86"/>
    <w:rsid w:val="00DA7561"/>
    <w:rsid w:val="00DA7D5C"/>
    <w:rsid w:val="00DB4194"/>
    <w:rsid w:val="00DC2BEF"/>
    <w:rsid w:val="00DC2FF2"/>
    <w:rsid w:val="00DC3646"/>
    <w:rsid w:val="00DC4E3C"/>
    <w:rsid w:val="00DC5A48"/>
    <w:rsid w:val="00DD1078"/>
    <w:rsid w:val="00DD1E2F"/>
    <w:rsid w:val="00DD43FC"/>
    <w:rsid w:val="00DD5226"/>
    <w:rsid w:val="00DD5430"/>
    <w:rsid w:val="00DD6E95"/>
    <w:rsid w:val="00DD7570"/>
    <w:rsid w:val="00DD7EC0"/>
    <w:rsid w:val="00DE1AF0"/>
    <w:rsid w:val="00DE53D4"/>
    <w:rsid w:val="00DE591F"/>
    <w:rsid w:val="00DE691E"/>
    <w:rsid w:val="00DE6A8B"/>
    <w:rsid w:val="00DF31A4"/>
    <w:rsid w:val="00DF418A"/>
    <w:rsid w:val="00DF7082"/>
    <w:rsid w:val="00E02A5E"/>
    <w:rsid w:val="00E05982"/>
    <w:rsid w:val="00E0650B"/>
    <w:rsid w:val="00E06E7B"/>
    <w:rsid w:val="00E072EE"/>
    <w:rsid w:val="00E07E9A"/>
    <w:rsid w:val="00E119F9"/>
    <w:rsid w:val="00E12A8F"/>
    <w:rsid w:val="00E12A99"/>
    <w:rsid w:val="00E14509"/>
    <w:rsid w:val="00E1541B"/>
    <w:rsid w:val="00E22E89"/>
    <w:rsid w:val="00E24FCC"/>
    <w:rsid w:val="00E2566A"/>
    <w:rsid w:val="00E303C1"/>
    <w:rsid w:val="00E303D6"/>
    <w:rsid w:val="00E32651"/>
    <w:rsid w:val="00E376BE"/>
    <w:rsid w:val="00E40FCE"/>
    <w:rsid w:val="00E4522D"/>
    <w:rsid w:val="00E45B4B"/>
    <w:rsid w:val="00E5100A"/>
    <w:rsid w:val="00E51F52"/>
    <w:rsid w:val="00E52614"/>
    <w:rsid w:val="00E5304F"/>
    <w:rsid w:val="00E556F2"/>
    <w:rsid w:val="00E57872"/>
    <w:rsid w:val="00E605FC"/>
    <w:rsid w:val="00E63D93"/>
    <w:rsid w:val="00E64564"/>
    <w:rsid w:val="00E65B8B"/>
    <w:rsid w:val="00E70A0F"/>
    <w:rsid w:val="00E70BA6"/>
    <w:rsid w:val="00E73659"/>
    <w:rsid w:val="00E81423"/>
    <w:rsid w:val="00E81998"/>
    <w:rsid w:val="00E81E70"/>
    <w:rsid w:val="00E857AF"/>
    <w:rsid w:val="00E85CAA"/>
    <w:rsid w:val="00E85CC4"/>
    <w:rsid w:val="00E8669F"/>
    <w:rsid w:val="00E92608"/>
    <w:rsid w:val="00E93A90"/>
    <w:rsid w:val="00E95ECF"/>
    <w:rsid w:val="00E9712C"/>
    <w:rsid w:val="00E97AC9"/>
    <w:rsid w:val="00E97C2C"/>
    <w:rsid w:val="00EA04F9"/>
    <w:rsid w:val="00EA0A88"/>
    <w:rsid w:val="00EA0E8F"/>
    <w:rsid w:val="00EA375D"/>
    <w:rsid w:val="00EA4309"/>
    <w:rsid w:val="00EA4C0B"/>
    <w:rsid w:val="00EA50E7"/>
    <w:rsid w:val="00EA5760"/>
    <w:rsid w:val="00EA7517"/>
    <w:rsid w:val="00EA7774"/>
    <w:rsid w:val="00EA78B2"/>
    <w:rsid w:val="00EB4913"/>
    <w:rsid w:val="00EB6C0F"/>
    <w:rsid w:val="00EC27D8"/>
    <w:rsid w:val="00EC3D3C"/>
    <w:rsid w:val="00EC4A56"/>
    <w:rsid w:val="00EC6F9C"/>
    <w:rsid w:val="00EC7DB2"/>
    <w:rsid w:val="00ED00FB"/>
    <w:rsid w:val="00ED07C3"/>
    <w:rsid w:val="00ED0BBB"/>
    <w:rsid w:val="00ED28CE"/>
    <w:rsid w:val="00ED3B87"/>
    <w:rsid w:val="00ED3CD2"/>
    <w:rsid w:val="00EE0CF6"/>
    <w:rsid w:val="00EE24FA"/>
    <w:rsid w:val="00EE2519"/>
    <w:rsid w:val="00EE31AD"/>
    <w:rsid w:val="00EE3272"/>
    <w:rsid w:val="00EE4F65"/>
    <w:rsid w:val="00EE53C1"/>
    <w:rsid w:val="00EE6CF2"/>
    <w:rsid w:val="00EF005F"/>
    <w:rsid w:val="00EF54F6"/>
    <w:rsid w:val="00F000C1"/>
    <w:rsid w:val="00F07C3A"/>
    <w:rsid w:val="00F07DF0"/>
    <w:rsid w:val="00F110C5"/>
    <w:rsid w:val="00F113FF"/>
    <w:rsid w:val="00F14CF4"/>
    <w:rsid w:val="00F222B0"/>
    <w:rsid w:val="00F26B24"/>
    <w:rsid w:val="00F31CC5"/>
    <w:rsid w:val="00F4023D"/>
    <w:rsid w:val="00F40649"/>
    <w:rsid w:val="00F42081"/>
    <w:rsid w:val="00F448C5"/>
    <w:rsid w:val="00F45712"/>
    <w:rsid w:val="00F5114A"/>
    <w:rsid w:val="00F55824"/>
    <w:rsid w:val="00F55CDB"/>
    <w:rsid w:val="00F60181"/>
    <w:rsid w:val="00F61478"/>
    <w:rsid w:val="00F615E4"/>
    <w:rsid w:val="00F6165B"/>
    <w:rsid w:val="00F61E28"/>
    <w:rsid w:val="00F6521C"/>
    <w:rsid w:val="00F67E96"/>
    <w:rsid w:val="00F712E9"/>
    <w:rsid w:val="00F735A2"/>
    <w:rsid w:val="00F761F9"/>
    <w:rsid w:val="00F766D0"/>
    <w:rsid w:val="00F818B8"/>
    <w:rsid w:val="00F81C00"/>
    <w:rsid w:val="00F827BF"/>
    <w:rsid w:val="00F95421"/>
    <w:rsid w:val="00F9720D"/>
    <w:rsid w:val="00FA24B8"/>
    <w:rsid w:val="00FA2597"/>
    <w:rsid w:val="00FA5B95"/>
    <w:rsid w:val="00FA6AEB"/>
    <w:rsid w:val="00FA7451"/>
    <w:rsid w:val="00FB1E6A"/>
    <w:rsid w:val="00FB3154"/>
    <w:rsid w:val="00FB3271"/>
    <w:rsid w:val="00FB55DC"/>
    <w:rsid w:val="00FB5E50"/>
    <w:rsid w:val="00FB721E"/>
    <w:rsid w:val="00FC0390"/>
    <w:rsid w:val="00FC21E4"/>
    <w:rsid w:val="00FC2E1A"/>
    <w:rsid w:val="00FC5201"/>
    <w:rsid w:val="00FD09A1"/>
    <w:rsid w:val="00FE05EA"/>
    <w:rsid w:val="00FE0736"/>
    <w:rsid w:val="00FE32AB"/>
    <w:rsid w:val="00FE68CA"/>
    <w:rsid w:val="00FF09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19334FB"/>
  <w15:chartTrackingRefBased/>
  <w15:docId w15:val="{16989455-0CDA-4E93-B88B-E1A1890CB4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ta-IN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cs="Lath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30C99"/>
    <w:pPr>
      <w:spacing w:after="0" w:line="240" w:lineRule="auto"/>
    </w:pPr>
    <w:rPr>
      <w:lang w:val="en-SG" w:bidi="ar-SA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aliases w:val="Credits"/>
    <w:basedOn w:val="Normal"/>
    <w:link w:val="ListParagraphChar"/>
    <w:uiPriority w:val="34"/>
    <w:qFormat/>
    <w:rsid w:val="00D30C99"/>
    <w:pPr>
      <w:spacing w:after="200" w:line="276" w:lineRule="auto"/>
      <w:ind w:left="720"/>
      <w:contextualSpacing/>
    </w:pPr>
    <w:rPr>
      <w:rFonts w:cstheme="minorBidi"/>
      <w:lang w:val="en-SG" w:bidi="ar-SA"/>
    </w:rPr>
  </w:style>
  <w:style w:type="character" w:customStyle="1" w:styleId="ListParagraphChar">
    <w:name w:val="List Paragraph Char"/>
    <w:aliases w:val="Credits Char"/>
    <w:basedOn w:val="DefaultParagraphFont"/>
    <w:link w:val="ListParagraph"/>
    <w:uiPriority w:val="34"/>
    <w:locked/>
    <w:rsid w:val="00D30C99"/>
    <w:rPr>
      <w:lang w:val="en-SG" w:bidi="ar-SA"/>
    </w:rPr>
  </w:style>
  <w:style w:type="paragraph" w:styleId="NormalWeb">
    <w:name w:val="Normal (Web)"/>
    <w:basedOn w:val="Normal"/>
    <w:uiPriority w:val="99"/>
    <w:semiHidden/>
    <w:unhideWhenUsed/>
    <w:rsid w:val="00E303C1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  <w:lang w:bidi="ar-SA"/>
    </w:rPr>
  </w:style>
  <w:style w:type="paragraph" w:styleId="NoSpacing">
    <w:name w:val="No Spacing"/>
    <w:uiPriority w:val="1"/>
    <w:qFormat/>
    <w:rsid w:val="003679F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US" w:bidi="ar-SA"/>
    </w:rPr>
  </w:style>
  <w:style w:type="paragraph" w:styleId="Title">
    <w:name w:val="Title"/>
    <w:basedOn w:val="Normal"/>
    <w:next w:val="Normal"/>
    <w:link w:val="TitleChar"/>
    <w:uiPriority w:val="10"/>
    <w:qFormat/>
    <w:rsid w:val="00372412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:lang w:val="en-SG" w:bidi="ar-SA"/>
    </w:rPr>
  </w:style>
  <w:style w:type="character" w:customStyle="1" w:styleId="TitleChar">
    <w:name w:val="Title Char"/>
    <w:basedOn w:val="DefaultParagraphFont"/>
    <w:link w:val="Title"/>
    <w:uiPriority w:val="10"/>
    <w:rsid w:val="00372412"/>
    <w:rPr>
      <w:rFonts w:asciiTheme="majorHAnsi" w:eastAsiaTheme="majorEastAsia" w:hAnsiTheme="majorHAnsi" w:cstheme="majorBidi"/>
      <w:spacing w:val="-10"/>
      <w:kern w:val="28"/>
      <w:sz w:val="56"/>
      <w:szCs w:val="56"/>
      <w:lang w:val="en-SG" w:bidi="ar-SA"/>
    </w:rPr>
  </w:style>
  <w:style w:type="paragraph" w:styleId="Header">
    <w:name w:val="header"/>
    <w:basedOn w:val="Normal"/>
    <w:link w:val="HeaderChar"/>
    <w:uiPriority w:val="99"/>
    <w:unhideWhenUsed/>
    <w:rsid w:val="006C44B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C44BE"/>
    <w:rPr>
      <w:rFonts w:cs="Latha"/>
    </w:rPr>
  </w:style>
  <w:style w:type="paragraph" w:styleId="Footer">
    <w:name w:val="footer"/>
    <w:basedOn w:val="Normal"/>
    <w:link w:val="FooterChar"/>
    <w:uiPriority w:val="99"/>
    <w:unhideWhenUsed/>
    <w:rsid w:val="006C44B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C44BE"/>
    <w:rPr>
      <w:rFonts w:cs="Lath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73EB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3EB9"/>
    <w:rPr>
      <w:rFonts w:ascii="Segoe UI" w:hAnsi="Segoe UI" w:cs="Segoe UI"/>
      <w:sz w:val="18"/>
      <w:szCs w:val="18"/>
    </w:rPr>
  </w:style>
  <w:style w:type="table" w:customStyle="1" w:styleId="TableGrid2">
    <w:name w:val="Table Grid2"/>
    <w:basedOn w:val="TableNormal"/>
    <w:next w:val="TableGrid"/>
    <w:uiPriority w:val="39"/>
    <w:rsid w:val="00747B2B"/>
    <w:pPr>
      <w:spacing w:after="0" w:line="240" w:lineRule="auto"/>
    </w:pPr>
    <w:rPr>
      <w:rFonts w:ascii="Calibri" w:eastAsia="SimSun" w:hAnsi="Calibri" w:cs="Times New Roman"/>
      <w:sz w:val="20"/>
      <w:szCs w:val="20"/>
      <w:lang w:val="en-SG" w:eastAsia="en-SG" w:bidi="ar-SA"/>
    </w:rPr>
    <w:tblPr>
      <w:tblInd w:w="0" w:type="nil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">
    <w:name w:val="Table Grid1"/>
    <w:basedOn w:val="TableNormal"/>
    <w:next w:val="TableGrid"/>
    <w:uiPriority w:val="59"/>
    <w:rsid w:val="00747B2B"/>
    <w:pPr>
      <w:spacing w:after="0" w:line="240" w:lineRule="auto"/>
    </w:pPr>
    <w:rPr>
      <w:rFonts w:ascii="Calibri" w:eastAsia="Calibri" w:hAnsi="Calibri" w:cs="Latha"/>
      <w:lang w:eastAsia="en-US" w:bidi="ar-SA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704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899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805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460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133" Type="http://schemas.openxmlformats.org/officeDocument/2006/relationships/image" Target="media/image17.wmf"/><Relationship Id="rId138" Type="http://schemas.openxmlformats.org/officeDocument/2006/relationships/oleObject" Target="embeddings/oleObject19.bin"/><Relationship Id="rId154" Type="http://schemas.openxmlformats.org/officeDocument/2006/relationships/oleObject" Target="embeddings/oleObject27.bin"/><Relationship Id="rId159" Type="http://schemas.openxmlformats.org/officeDocument/2006/relationships/image" Target="media/image30.wmf"/><Relationship Id="rId175" Type="http://schemas.openxmlformats.org/officeDocument/2006/relationships/image" Target="media/image38.wmf"/><Relationship Id="rId170" Type="http://schemas.openxmlformats.org/officeDocument/2006/relationships/oleObject" Target="embeddings/oleObject35.bin"/><Relationship Id="rId191" Type="http://schemas.openxmlformats.org/officeDocument/2006/relationships/oleObject" Target="embeddings/oleObject47.bin"/><Relationship Id="rId196" Type="http://schemas.openxmlformats.org/officeDocument/2006/relationships/image" Target="media/image49.wmf"/><Relationship Id="rId200" Type="http://schemas.openxmlformats.org/officeDocument/2006/relationships/image" Target="media/image51.wmf"/><Relationship Id="rId205" Type="http://schemas.openxmlformats.org/officeDocument/2006/relationships/oleObject" Target="embeddings/oleObject54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123" Type="http://schemas.openxmlformats.org/officeDocument/2006/relationships/oleObject" Target="embeddings/oleObject11.bin"/><Relationship Id="rId128" Type="http://schemas.openxmlformats.org/officeDocument/2006/relationships/oleObject" Target="embeddings/oleObject14.bin"/><Relationship Id="rId144" Type="http://schemas.openxmlformats.org/officeDocument/2006/relationships/oleObject" Target="embeddings/oleObject22.bin"/><Relationship Id="rId149" Type="http://schemas.openxmlformats.org/officeDocument/2006/relationships/image" Target="media/image25.wmf"/><Relationship Id="rId5" Type="http://schemas.openxmlformats.org/officeDocument/2006/relationships/webSettings" Target="webSettings.xml"/><Relationship Id="rId160" Type="http://schemas.openxmlformats.org/officeDocument/2006/relationships/oleObject" Target="embeddings/oleObject30.bin"/><Relationship Id="rId165" Type="http://schemas.openxmlformats.org/officeDocument/2006/relationships/image" Target="media/image33.wmf"/><Relationship Id="rId181" Type="http://schemas.openxmlformats.org/officeDocument/2006/relationships/image" Target="media/image42.wmf"/><Relationship Id="rId186" Type="http://schemas.openxmlformats.org/officeDocument/2006/relationships/oleObject" Target="embeddings/oleObject44.bin"/><Relationship Id="rId211" Type="http://schemas.openxmlformats.org/officeDocument/2006/relationships/theme" Target="theme/theme1.xml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134" Type="http://schemas.openxmlformats.org/officeDocument/2006/relationships/oleObject" Target="embeddings/oleObject17.bin"/><Relationship Id="rId139" Type="http://schemas.openxmlformats.org/officeDocument/2006/relationships/image" Target="media/image20.wmf"/><Relationship Id="rId150" Type="http://schemas.openxmlformats.org/officeDocument/2006/relationships/oleObject" Target="embeddings/oleObject25.bin"/><Relationship Id="rId155" Type="http://schemas.openxmlformats.org/officeDocument/2006/relationships/image" Target="media/image28.wmf"/><Relationship Id="rId171" Type="http://schemas.openxmlformats.org/officeDocument/2006/relationships/image" Target="media/image36.wmf"/><Relationship Id="rId176" Type="http://schemas.openxmlformats.org/officeDocument/2006/relationships/oleObject" Target="embeddings/oleObject38.bin"/><Relationship Id="rId192" Type="http://schemas.openxmlformats.org/officeDocument/2006/relationships/image" Target="media/image47.wmf"/><Relationship Id="rId197" Type="http://schemas.openxmlformats.org/officeDocument/2006/relationships/oleObject" Target="embeddings/oleObject50.bin"/><Relationship Id="rId206" Type="http://schemas.openxmlformats.org/officeDocument/2006/relationships/header" Target="header1.xml"/><Relationship Id="rId201" Type="http://schemas.openxmlformats.org/officeDocument/2006/relationships/oleObject" Target="embeddings/oleObject52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124" Type="http://schemas.openxmlformats.org/officeDocument/2006/relationships/oleObject" Target="embeddings/oleObject12.bin"/><Relationship Id="rId129" Type="http://schemas.openxmlformats.org/officeDocument/2006/relationships/image" Target="media/image15.wmf"/><Relationship Id="rId140" Type="http://schemas.openxmlformats.org/officeDocument/2006/relationships/oleObject" Target="embeddings/oleObject20.bin"/><Relationship Id="rId145" Type="http://schemas.openxmlformats.org/officeDocument/2006/relationships/image" Target="media/image23.wmf"/><Relationship Id="rId161" Type="http://schemas.openxmlformats.org/officeDocument/2006/relationships/image" Target="media/image31.wmf"/><Relationship Id="rId166" Type="http://schemas.openxmlformats.org/officeDocument/2006/relationships/oleObject" Target="embeddings/oleObject33.bin"/><Relationship Id="rId182" Type="http://schemas.openxmlformats.org/officeDocument/2006/relationships/oleObject" Target="embeddings/oleObject41.bin"/><Relationship Id="rId187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19" Type="http://schemas.openxmlformats.org/officeDocument/2006/relationships/image" Target="media/image40.wmf"/><Relationship Id="rId10" Type="http://schemas.openxmlformats.org/officeDocument/2006/relationships/oleObject" Target="embeddings/oleObject1.bin"/><Relationship Id="rId122" Type="http://schemas.openxmlformats.org/officeDocument/2006/relationships/image" Target="media/image12.wmf"/><Relationship Id="rId130" Type="http://schemas.openxmlformats.org/officeDocument/2006/relationships/oleObject" Target="embeddings/oleObject15.bin"/><Relationship Id="rId135" Type="http://schemas.openxmlformats.org/officeDocument/2006/relationships/image" Target="media/image18.wmf"/><Relationship Id="rId143" Type="http://schemas.openxmlformats.org/officeDocument/2006/relationships/image" Target="media/image22.wmf"/><Relationship Id="rId148" Type="http://schemas.openxmlformats.org/officeDocument/2006/relationships/oleObject" Target="embeddings/oleObject24.bin"/><Relationship Id="rId151" Type="http://schemas.openxmlformats.org/officeDocument/2006/relationships/image" Target="media/image26.wmf"/><Relationship Id="rId156" Type="http://schemas.openxmlformats.org/officeDocument/2006/relationships/oleObject" Target="embeddings/oleObject28.bin"/><Relationship Id="rId164" Type="http://schemas.openxmlformats.org/officeDocument/2006/relationships/oleObject" Target="embeddings/oleObject32.bin"/><Relationship Id="rId169" Type="http://schemas.openxmlformats.org/officeDocument/2006/relationships/image" Target="media/image35.wmf"/><Relationship Id="rId177" Type="http://schemas.openxmlformats.org/officeDocument/2006/relationships/image" Target="media/image39.wmf"/><Relationship Id="rId185" Type="http://schemas.openxmlformats.org/officeDocument/2006/relationships/image" Target="media/image44.wmf"/><Relationship Id="rId198" Type="http://schemas.openxmlformats.org/officeDocument/2006/relationships/image" Target="media/image5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72" Type="http://schemas.openxmlformats.org/officeDocument/2006/relationships/oleObject" Target="embeddings/oleObject36.bin"/><Relationship Id="rId180" Type="http://schemas.openxmlformats.org/officeDocument/2006/relationships/oleObject" Target="embeddings/oleObject40.bin"/><Relationship Id="rId193" Type="http://schemas.openxmlformats.org/officeDocument/2006/relationships/oleObject" Target="embeddings/oleObject48.bin"/><Relationship Id="rId202" Type="http://schemas.openxmlformats.org/officeDocument/2006/relationships/image" Target="media/image52.wmf"/><Relationship Id="rId207" Type="http://schemas.openxmlformats.org/officeDocument/2006/relationships/header" Target="header2.xml"/><Relationship Id="rId210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125" Type="http://schemas.openxmlformats.org/officeDocument/2006/relationships/image" Target="media/image13.wmf"/><Relationship Id="rId141" Type="http://schemas.openxmlformats.org/officeDocument/2006/relationships/image" Target="media/image21.wmf"/><Relationship Id="rId146" Type="http://schemas.openxmlformats.org/officeDocument/2006/relationships/oleObject" Target="embeddings/oleObject23.bin"/><Relationship Id="rId167" Type="http://schemas.openxmlformats.org/officeDocument/2006/relationships/image" Target="media/image34.wmf"/><Relationship Id="rId188" Type="http://schemas.openxmlformats.org/officeDocument/2006/relationships/image" Target="media/image45.wmf"/><Relationship Id="rId7" Type="http://schemas.openxmlformats.org/officeDocument/2006/relationships/endnotes" Target="endnotes.xml"/><Relationship Id="rId162" Type="http://schemas.openxmlformats.org/officeDocument/2006/relationships/oleObject" Target="embeddings/oleObject31.bin"/><Relationship Id="rId183" Type="http://schemas.openxmlformats.org/officeDocument/2006/relationships/image" Target="media/image43.wmf"/><Relationship Id="rId2" Type="http://schemas.openxmlformats.org/officeDocument/2006/relationships/numbering" Target="numbering.xml"/><Relationship Id="rId24" Type="http://schemas.openxmlformats.org/officeDocument/2006/relationships/oleObject" Target="embeddings/oleObject8.bin"/><Relationship Id="rId131" Type="http://schemas.openxmlformats.org/officeDocument/2006/relationships/image" Target="media/image16.wmf"/><Relationship Id="rId136" Type="http://schemas.openxmlformats.org/officeDocument/2006/relationships/oleObject" Target="embeddings/oleObject18.bin"/><Relationship Id="rId157" Type="http://schemas.openxmlformats.org/officeDocument/2006/relationships/image" Target="media/image29.wmf"/><Relationship Id="rId178" Type="http://schemas.openxmlformats.org/officeDocument/2006/relationships/oleObject" Target="embeddings/oleObject39.bin"/><Relationship Id="rId152" Type="http://schemas.openxmlformats.org/officeDocument/2006/relationships/oleObject" Target="embeddings/oleObject26.bin"/><Relationship Id="rId173" Type="http://schemas.openxmlformats.org/officeDocument/2006/relationships/image" Target="media/image37.wmf"/><Relationship Id="rId194" Type="http://schemas.openxmlformats.org/officeDocument/2006/relationships/image" Target="media/image48.wmf"/><Relationship Id="rId199" Type="http://schemas.openxmlformats.org/officeDocument/2006/relationships/oleObject" Target="embeddings/oleObject51.bin"/><Relationship Id="rId203" Type="http://schemas.openxmlformats.org/officeDocument/2006/relationships/oleObject" Target="embeddings/oleObject53.bin"/><Relationship Id="rId208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126" Type="http://schemas.openxmlformats.org/officeDocument/2006/relationships/oleObject" Target="embeddings/oleObject13.bin"/><Relationship Id="rId147" Type="http://schemas.openxmlformats.org/officeDocument/2006/relationships/image" Target="media/image24.wmf"/><Relationship Id="rId168" Type="http://schemas.openxmlformats.org/officeDocument/2006/relationships/oleObject" Target="embeddings/oleObject34.bin"/><Relationship Id="rId8" Type="http://schemas.openxmlformats.org/officeDocument/2006/relationships/image" Target="media/image1.png"/><Relationship Id="rId121" Type="http://schemas.openxmlformats.org/officeDocument/2006/relationships/oleObject" Target="embeddings/oleObject42.bin"/><Relationship Id="rId142" Type="http://schemas.openxmlformats.org/officeDocument/2006/relationships/oleObject" Target="embeddings/oleObject21.bin"/><Relationship Id="rId163" Type="http://schemas.openxmlformats.org/officeDocument/2006/relationships/image" Target="media/image32.wmf"/><Relationship Id="rId184" Type="http://schemas.openxmlformats.org/officeDocument/2006/relationships/oleObject" Target="embeddings/oleObject43.bin"/><Relationship Id="rId189" Type="http://schemas.openxmlformats.org/officeDocument/2006/relationships/oleObject" Target="embeddings/oleObject46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137" Type="http://schemas.openxmlformats.org/officeDocument/2006/relationships/image" Target="media/image19.wmf"/><Relationship Id="rId158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132" Type="http://schemas.openxmlformats.org/officeDocument/2006/relationships/oleObject" Target="embeddings/oleObject16.bin"/><Relationship Id="rId153" Type="http://schemas.openxmlformats.org/officeDocument/2006/relationships/image" Target="media/image27.wmf"/><Relationship Id="rId174" Type="http://schemas.openxmlformats.org/officeDocument/2006/relationships/oleObject" Target="embeddings/oleObject37.bin"/><Relationship Id="rId179" Type="http://schemas.openxmlformats.org/officeDocument/2006/relationships/image" Target="media/image41.wmf"/><Relationship Id="rId195" Type="http://schemas.openxmlformats.org/officeDocument/2006/relationships/oleObject" Target="embeddings/oleObject49.bin"/><Relationship Id="rId209" Type="http://schemas.openxmlformats.org/officeDocument/2006/relationships/footer" Target="footer2.xml"/><Relationship Id="rId190" Type="http://schemas.openxmlformats.org/officeDocument/2006/relationships/image" Target="media/image46.wmf"/><Relationship Id="rId204" Type="http://schemas.openxmlformats.org/officeDocument/2006/relationships/image" Target="media/image53.wmf"/><Relationship Id="rId15" Type="http://schemas.openxmlformats.org/officeDocument/2006/relationships/image" Target="media/image5.wmf"/><Relationship Id="rId127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2C16697-75FF-410B-B26D-7F5C77D22E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7</Pages>
  <Words>1346</Words>
  <Characters>7677</Characters>
  <Application>Microsoft Office Word</Application>
  <DocSecurity>0</DocSecurity>
  <Lines>63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OE</Company>
  <LinksUpToDate>false</LinksUpToDate>
  <CharactersWithSpaces>90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m Ting</dc:creator>
  <cp:keywords/>
  <dc:description/>
  <cp:lastModifiedBy>Lim Ting</cp:lastModifiedBy>
  <cp:revision>4</cp:revision>
  <cp:lastPrinted>2021-08-30T01:30:00Z</cp:lastPrinted>
  <dcterms:created xsi:type="dcterms:W3CDTF">2021-10-01T02:24:00Z</dcterms:created>
  <dcterms:modified xsi:type="dcterms:W3CDTF">2021-10-01T02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